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CFB9702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15700</wp:posOffset>
            </wp:positionH>
            <wp:positionV relativeFrom="topMargin">
              <wp:posOffset>10223500</wp:posOffset>
            </wp:positionV>
            <wp:extent cx="355600" cy="482600"/>
            <wp:effectExtent l="0" t="0" r="6350" b="12700"/>
            <wp:wrapNone/>
            <wp:docPr id="100358" name="图片 10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图片 10035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数学</w:t>
      </w:r>
    </w:p>
    <w:p w14:paraId="10132472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；给出的四个选项中，只有一项是符合题目要求的，</w:t>
      </w:r>
      <w:r>
        <w:rPr>
          <w:rFonts w:ascii="宋体" w:hAnsi="宋体"/>
          <w:b/>
          <w:sz w:val="24"/>
          <w:em w:val="dot"/>
        </w:rPr>
        <w:t>在试卷上作答无效</w:t>
      </w:r>
      <w:r>
        <w:rPr>
          <w:rFonts w:ascii="宋体" w:hAnsi="宋体"/>
          <w:b/>
          <w:sz w:val="24"/>
        </w:rPr>
        <w:t>。）</w:t>
      </w:r>
    </w:p>
    <w:p w14:paraId="4719D4A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各数中，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2" o:title="eqIdacbc6a613224461ade69362d4655047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1583CCB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2" o:title="eqIdacbc6a613224461ade69362d465504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2</w:t>
      </w:r>
    </w:p>
    <w:p w14:paraId="212464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3EA11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AE99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相反数的定义（只有符号不同的两个数互为相反数）判断即可．</w:t>
      </w:r>
    </w:p>
    <w:p w14:paraId="4C4641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相反数的定义可得：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互为相反数，</w:t>
      </w:r>
    </w:p>
    <w:p w14:paraId="3C232D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3CF22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相反数的定义，理解相反数的定义是解题关键．</w:t>
      </w:r>
    </w:p>
    <w:p w14:paraId="4D89FA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被直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，下列各组角是同位角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D29F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09675" cy="7143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BDF7BE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6" o:title="eqIdd5b69d40b75d582c4b8ffa2369af1d4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8" o:title="eqId9d57899ad4774aed9ccc7bd23db7215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6" o:title="eqIdd5b69d40b75d582c4b8ffa2369af1d4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1" o:title="eqId605f2976297a0deaa1602ef09d6a5af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8" o:title="eqId9d57899ad4774aed9ccc7bd23db7215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1" o:title="eqId605f2976297a0deaa1602ef09d6a5af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1" o:title="eqId605f2976297a0deaa1602ef09d6a5af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" o:title="eqId0c4c3c0a34dc21292fa32befd58d8f8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 w14:paraId="26226A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9AEE5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8630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两条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被第三条直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，在截线的同旁，被截两直线的同一方，把这种位置关系的角称为同位角，据此作答即可．</w:t>
      </w:r>
    </w:p>
    <w:p w14:paraId="42D528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对顶角，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14:paraId="0B59D9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是同位角，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符合题意；</w:t>
      </w:r>
    </w:p>
    <w:p w14:paraId="4353DD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与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是内错角，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题意；</w:t>
      </w:r>
    </w:p>
    <w:p w14:paraId="395372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与∠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是邻补角，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符合题意；</w:t>
      </w:r>
    </w:p>
    <w:p w14:paraId="1FE483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3446C1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同位角、内错角、同旁内角，熟记同位角、内错角、同旁内角的定义是解题的关键．</w:t>
      </w:r>
    </w:p>
    <w:p w14:paraId="501BC8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一个不透明的盒子中，装有质地、大小一样的白色乒乓球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黄色乒乓球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随机摸出一个球，摸到黄色乒乓球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ADD2E2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8" o:title="eqIdd3ffd5c35bba71ea54c28622b6cf505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0" o:title="eqId4dac452fbb5ef6dd653e7fbbef63948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" o:title="eqIdd33adb74906403b0b00fcbd9fa691d8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4" o:title="eqIdeac97e6740365c85ad857aff85cefbe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 w14:paraId="4587E8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05C6D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58DC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直接利用概率公式计算即可．</w:t>
      </w:r>
    </w:p>
    <w:p w14:paraId="7FDE27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因为盒子里由黄色乒乓球3个，</w:t>
      </w:r>
    </w:p>
    <w:p w14:paraId="20F321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随机摸出一个球，摸到黄色乒乓球的情况有3种，</w:t>
      </w:r>
    </w:p>
    <w:p w14:paraId="6474A8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盒子里一共有2+3=5（个）球，</w:t>
      </w:r>
    </w:p>
    <w:p w14:paraId="0972F6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一共有5种情况，</w:t>
      </w:r>
    </w:p>
    <w:p w14:paraId="76C1A1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随机摸出一个球，摸到黄色乒乓球的概率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6" o:title="eqId84867fb58f7923fb1402e6665ef25a4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color w:val="000000"/>
        </w:rPr>
        <w:t>，</w:t>
      </w:r>
    </w:p>
    <w:p w14:paraId="0A214D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D．</w:t>
      </w:r>
    </w:p>
    <w:p w14:paraId="769F33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了简单随机事件的概率，解题关键是牢记概率公式，即事件</w:t>
      </w:r>
      <w:r>
        <w:rPr>
          <w:i/>
          <w:color w:val="000000"/>
        </w:rPr>
        <w:t>A</w:t>
      </w:r>
      <w:r>
        <w:rPr>
          <w:color w:val="000000"/>
        </w:rPr>
        <w:t>发生的概率为事件</w:t>
      </w:r>
      <w:r>
        <w:rPr>
          <w:i/>
          <w:color w:val="000000"/>
        </w:rPr>
        <w:t>A</w:t>
      </w:r>
      <w:r>
        <w:rPr>
          <w:color w:val="000000"/>
        </w:rPr>
        <w:t>包含的结果数除以总的结果数．</w:t>
      </w:r>
    </w:p>
    <w:p w14:paraId="19FDCB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面四个几何体中，主视图为矩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90115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66775" cy="5334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85825" cy="8477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52475" cy="7239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19150" cy="6572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493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78BBA1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4D75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依次分析每个选项中的主视图，找出符合题意的选项即可．</w:t>
      </w:r>
    </w:p>
    <w:p w14:paraId="2ED39B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A选项图形的主视图为矩形，符合题意；</w:t>
      </w:r>
    </w:p>
    <w:p w14:paraId="013AC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选项图形的主视图为三角形，中间由一条实线，不符合题意；</w:t>
      </w:r>
    </w:p>
    <w:p w14:paraId="597E58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选项图形的主视图为三角形，不符合题意；</w:t>
      </w:r>
    </w:p>
    <w:p w14:paraId="516E0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选项图形的主视图为梯形，不符合题意；</w:t>
      </w:r>
    </w:p>
    <w:p w14:paraId="1C5DA0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A．</w:t>
      </w:r>
    </w:p>
    <w:p w14:paraId="35FE7C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了几何体的主视图，解题关键是理解主视图的定义．</w:t>
      </w:r>
    </w:p>
    <w:p w14:paraId="4AB0A2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我国高考报名人数再创新高，约为</w:t>
      </w:r>
      <w:r>
        <w:rPr>
          <w:rFonts w:eastAsia="Times New Roman" w:cs="Times New Roman"/>
          <w:color w:val="000000"/>
        </w:rPr>
        <w:t>1193</w:t>
      </w:r>
      <w:r>
        <w:rPr>
          <w:rFonts w:ascii="宋体" w:hAnsi="宋体"/>
          <w:color w:val="000000"/>
        </w:rPr>
        <w:t>万（即</w:t>
      </w:r>
      <w:r>
        <w:rPr>
          <w:rFonts w:eastAsia="Times New Roman" w:cs="Times New Roman"/>
          <w:color w:val="000000"/>
        </w:rPr>
        <w:t>11930000</w:t>
      </w:r>
      <w:r>
        <w:rPr>
          <w:rFonts w:ascii="宋体" w:hAnsi="宋体"/>
          <w:color w:val="000000"/>
        </w:rPr>
        <w:t>）人，数据</w:t>
      </w:r>
      <w:r>
        <w:rPr>
          <w:rFonts w:eastAsia="Times New Roman" w:cs="Times New Roman"/>
          <w:color w:val="000000"/>
        </w:rPr>
        <w:t>11930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28C74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42" o:title="eqId1bbbb58369a7c9fcce7c8a95e77ccc2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4" o:title="eqIdad98ca724cad20e6a7db581344ac9cc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6" o:title="eqId569c1862b3f6d3501fec062c1d56e27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8" o:title="eqIdff44bc164cf381a7c00c5af53a94899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 w14:paraId="3B781B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AD6E0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729D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思考科学记数法表示数的形式，再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，即可得出答案．</w:t>
      </w:r>
    </w:p>
    <w:p w14:paraId="1C0DFE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50" o:title="eqId01408199da51e7acd826709188166e0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31E13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22136A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科学记数法表示绝对值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数，掌握形式解题的关键．即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2" o:title="eqIdb41844b80eb761092c1168d6d703626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正整数．</w:t>
      </w:r>
    </w:p>
    <w:p w14:paraId="740FAD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56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C0B1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23950" cy="136207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C85223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" o:title="eqId6617a6700c8ae3a8f29d07976d940cf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7" o:title="eqIdf5265fb57e03d161849d8fe8142a2f8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9" o:title="eqId25067ea44f985142b37f96d71eff080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1" o:title="eqId2f13342e9fbff461cef0c3f8821ef85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</w:p>
    <w:p w14:paraId="3996EB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7121C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60CE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角三角形的两个锐角互余，即可得出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度数．</w:t>
      </w:r>
    </w:p>
    <w:p w14:paraId="022B3B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56°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90°-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90°-56°=34°</w:t>
      </w:r>
      <w:r>
        <w:rPr>
          <w:rFonts w:ascii="宋体" w:hAnsi="宋体"/>
          <w:color w:val="000000"/>
        </w:rPr>
        <w:t>；</w:t>
      </w:r>
    </w:p>
    <w:p w14:paraId="49451B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29B012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直角三角形的性质：直角三角形的两个锐角互余；熟练掌握直角三角形的性质，并能进行推理计算是解决问题的关键．</w:t>
      </w:r>
    </w:p>
    <w:p w14:paraId="276118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91B549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63" o:title="eqId16bfff5f345620e07b79b0d628c9f5e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5" o:title="eqId653093f137addc783cbb26fa1ec5593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4pt;width:62.25pt;" o:ole="t" filled="f" o:preferrelative="t" stroked="f" coordsize="21600,21600">
            <v:path/>
            <v:fill on="f" focussize="0,0"/>
            <v:stroke on="f" joinstyle="miter"/>
            <v:imagedata r:id="rId67" o:title="eqId6e94645ebaaadd97c7188bf1138f750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69" o:title="eqIdfc3302c9e950805c1794bc8d91243e8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</w:p>
    <w:p w14:paraId="213C6A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E9A1F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2AAE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合并同类项，同底数幂相除，积的乘方，同底数幂相乘法则，逐项判断即可求解．</w:t>
      </w:r>
    </w:p>
    <w:p w14:paraId="187D64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71" o:title="eqId9dd1015457c252416cb4e8a38cc5b12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/>
          <w:color w:val="000000"/>
        </w:rPr>
        <w:t>，故本选项错误，不符合题意；</w:t>
      </w:r>
    </w:p>
    <w:p w14:paraId="1B00F9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3" o:title="eqId86c3d0a4ca12eff8604553db63a48e8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/>
          <w:color w:val="000000"/>
        </w:rPr>
        <w:t>，故本选项错误，不符合题意；</w:t>
      </w:r>
    </w:p>
    <w:p w14:paraId="2A8337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4.75pt;width:62.25pt;" o:ole="t" filled="f" o:preferrelative="t" stroked="f" coordsize="21600,21600">
            <v:path/>
            <v:fill on="f" focussize="0,0"/>
            <v:stroke on="f" joinstyle="miter"/>
            <v:imagedata r:id="rId75" o:title="eqIdc57f279519647c5f4b7cb668bc483cc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/>
          <w:color w:val="000000"/>
        </w:rPr>
        <w:t>，故本选项错误，不符合题意；</w:t>
      </w:r>
    </w:p>
    <w:p w14:paraId="10CF02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69" o:title="eqIdfc3302c9e950805c1794bc8d91243e8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宋体" w:hAnsi="宋体"/>
          <w:color w:val="000000"/>
        </w:rPr>
        <w:t>，故本选项正确，符合题意；</w:t>
      </w:r>
    </w:p>
    <w:p w14:paraId="2B2EED6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14:paraId="53FD50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合并同类项，同底数幂相除，积的乘方，同底数幂相乘法则，熟练掌握相关运算法则是解题的关键．</w:t>
      </w:r>
    </w:p>
    <w:p w14:paraId="6E6C32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8" o:title="eqId15c0dbe3c080c4c4636c64803e5c1f7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pt;width:141pt;" o:ole="t" filled="f" o:preferrelative="t" stroked="f" coordsize="21600,21600">
            <v:path/>
            <v:fill on="f" focussize="0,0"/>
            <v:stroke on="f" joinstyle="miter"/>
            <v:imagedata r:id="rId80" o:title="eqId5003792f0d08baecc0ee853f8c82c1c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82" o:title="eqId3fc0007d2a52962cc616dfbd1b276bb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4343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85900" cy="1257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1073A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85" o:title="eqId0dafc65e5fb1debbb847ff879e823b2c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87" o:title="eqId295f5c22f2b562bce2f502dd66f31752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" o:title="eqIdd33adb74906403b0b00fcbd9fa691d8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4" o:title="eqIdeac97e6740365c85ad857aff85cefbe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 w14:paraId="08252B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A1871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3C25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相似三角形的判定定理得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91" o:title="eqId358bc38aa0ae9e52fc066292e42d584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/>
          <w:color w:val="000000"/>
        </w:rPr>
        <w:t>，根据相似三角形的面积比等于相似比的平方计算，得到答案．</w:t>
      </w:r>
    </w:p>
    <w:p w14:paraId="318A87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pt;width:141pt;" o:ole="t" filled="f" o:preferrelative="t" stroked="f" coordsize="21600,21600">
            <v:path/>
            <v:fill on="f" focussize="0,0"/>
            <v:stroke on="f" joinstyle="miter"/>
            <v:imagedata r:id="rId80" o:title="eqId5003792f0d08baecc0ee853f8c82c1c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</w:p>
    <w:p w14:paraId="7A0A5D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91" o:title="eqId358bc38aa0ae9e52fc066292e42d584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8.25pt;width:143.25pt;" o:ole="t" filled="f" o:preferrelative="t" stroked="f" coordsize="21600,21600">
            <v:path/>
            <v:fill on="f" focussize="0,0"/>
            <v:stroke on="f" joinstyle="miter"/>
            <v:imagedata r:id="rId95" o:title="eqId06c0a2e88cc9575a0be6aa2cbc5e032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7BED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6E33C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320384812" name="图片 320384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384812" name="图片 320384812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相似三角形的判定和性质，掌握相似三角形的面积比等于相似比的平方是解题的关键．</w:t>
      </w:r>
    </w:p>
    <w:p w14:paraId="31E11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己知一次函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98" o:title="eqIdc15fb18163df0690365a0d2e7ee88f5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，则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00" o:title="eqIdf1ff3fed49d4a0b69bfa63720f7beed0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102" o:title="eqId42408def74fe65cc8f2b41428df0cc4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宋体" w:hAnsi="宋体"/>
          <w:color w:val="000000"/>
        </w:rPr>
        <w:t>的图象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7339F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85875" cy="10001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2D4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47775" cy="11430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09675" cy="11049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114425" cy="10191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123950" cy="10287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C80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F2A1A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D496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09" o:title="eqId7a8ed1718781504ad5647f33642b191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/>
          <w:color w:val="000000"/>
        </w:rPr>
        <w:t>，从而得到一次函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00" o:title="eqIdf1ff3fed49d4a0b69bfa63720f7beed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/>
          <w:color w:val="000000"/>
        </w:rPr>
        <w:t>的图象经过第一、二、四象限，反比函数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102" o:title="eqId42408def74fe65cc8f2b41428df0cc4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/>
          <w:color w:val="000000"/>
        </w:rPr>
        <w:t>的图象位于第一、三象限内，即可求解．</w:t>
      </w:r>
    </w:p>
    <w:p w14:paraId="4F65D3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得：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09" o:title="eqId7a8ed1718781504ad5647f33642b191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86CC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4" o:title="eqIdad6cd6590ffa459d31067dcde08eb94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F2A8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一次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00" o:title="eqIdf1ff3fed49d4a0b69bfa63720f7beed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/>
          <w:color w:val="000000"/>
        </w:rPr>
        <w:t>的图象经过第一、二、四象限，反比函数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102" o:title="eqId42408def74fe65cc8f2b41428df0cc4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/>
          <w:color w:val="000000"/>
        </w:rPr>
        <w:t>的图象位于第一、三象限内．</w:t>
      </w:r>
    </w:p>
    <w:p w14:paraId="09EF93A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14:paraId="112E05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一次函数和反比例函数的图象和性质，熟练掌握一次函数和反比例函数的图象和性质是解题的关键．</w:t>
      </w:r>
    </w:p>
    <w:p w14:paraId="40A4A8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等腰直角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18" o:title="eqId3fe95f656b98b53f71a9d72bf0c9a4b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上，以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、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为半径作圆弧交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已知阴影部分面积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0" o:title="eqId015c9ed38ba5b709c5d51102857cd90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的长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A9CB8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00250" cy="11334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831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23" o:title="eqIdcf298f00799cbf34b4db26f5f63af92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25" o:title="eqId95bacae35b6e16a0a33c2bdc6bc07df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7" o:title="eqId8af2fdf1944afebb51cb6a5e6c74aad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</w:p>
    <w:p w14:paraId="1AEBAC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9FAE2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B1C0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：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利用阴影部分面积列出等式，得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29" o:title="eqId49acc93cfa1f1dafa390f89addceba0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ascii="宋体" w:hAnsi="宋体"/>
          <w:color w:val="000000"/>
        </w:rPr>
        <w:t>，然后由勾股定理求解即可．</w:t>
      </w:r>
    </w:p>
    <w:p w14:paraId="1673CC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可得：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249AD1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7C47B6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.75pt;width:147.75pt;" o:ole="t" filled="f" o:preferrelative="t" stroked="f" coordsize="21600,21600">
            <v:path/>
            <v:fill on="f" focussize="0,0"/>
            <v:stroke on="f" joinstyle="miter"/>
            <v:imagedata r:id="rId131" o:title="eqId99ced1c97b8be75e49f7ddcf61bfeb4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</w:p>
    <w:p w14:paraId="597F3F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3pt;width:104.25pt;" o:ole="t" filled="f" o:preferrelative="t" stroked="f" coordsize="21600,21600">
            <v:path/>
            <v:fill on="f" focussize="0,0"/>
            <v:stroke on="f" joinstyle="miter"/>
            <v:imagedata r:id="rId133" o:title="eqIda16b9dd21c37faeada8ead106bc41c6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89B1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29" o:title="eqId49acc93cfa1f1dafa390f89addceba0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E31F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0.25pt;width:183pt;" o:ole="t" filled="f" o:preferrelative="t" stroked="f" coordsize="21600,21600">
            <v:path/>
            <v:fill on="f" focussize="0,0"/>
            <v:stroke on="f" joinstyle="miter"/>
            <v:imagedata r:id="rId136" o:title="eqIdf74acf4d193eded7377a0afe4fedb9d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F0F3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7090A9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不规则图形的面积，一元二次方程的应用，勾股定理解三角形等，理解题意，综合运用这些知识点是解题关键．</w:t>
      </w:r>
    </w:p>
    <w:p w14:paraId="6E3011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1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0≤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取得的最大值为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6C2C3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20384814" name="图片 320384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384814" name="图片 320384814"/>
                    <pic:cNvPicPr>
                      <a:picLocks noChangeAspect="1"/>
                    </pic:cNvPicPr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4C9D79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15EA0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D3FA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找到二次函数的对称轴和顶点坐标，求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15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，再根据二次函数的性质得出答案．</w:t>
      </w:r>
    </w:p>
    <w:p w14:paraId="56E546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1=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</w:p>
    <w:p w14:paraId="0323A0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的对称轴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顶点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，</w:t>
      </w:r>
    </w:p>
    <w:p w14:paraId="5E82B8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1&gt;0</w:t>
      </w:r>
      <w:r>
        <w:rPr>
          <w:rFonts w:ascii="宋体" w:hAnsi="宋体"/>
          <w:color w:val="000000"/>
        </w:rPr>
        <w:t>，开口向上，</w:t>
      </w:r>
    </w:p>
    <w:p w14:paraId="2F9053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对称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的右侧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增大，</w:t>
      </w:r>
    </w:p>
    <w:p w14:paraId="010F65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当</w:t>
      </w:r>
      <w:r>
        <w:rPr>
          <w:rFonts w:eastAsia="Times New Roman" w:cs="Times New Roman"/>
          <w:color w:val="000000"/>
        </w:rPr>
        <w:t>0≤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即在对称轴右侧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取得最大值为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</w:t>
      </w:r>
    </w:p>
    <w:p w14:paraId="062540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15</w:t>
      </w:r>
      <w:r>
        <w:rPr>
          <w:rFonts w:ascii="宋体" w:hAnsi="宋体"/>
          <w:color w:val="000000"/>
        </w:rPr>
        <w:t>，</w:t>
      </w:r>
    </w:p>
    <w:p w14:paraId="358FE5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3=15</w:t>
      </w:r>
      <w:r>
        <w:rPr>
          <w:rFonts w:ascii="宋体" w:hAnsi="宋体"/>
          <w:color w:val="000000"/>
        </w:rPr>
        <w:t>，</w:t>
      </w:r>
    </w:p>
    <w:p w14:paraId="3F53B6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（舍去），</w:t>
      </w:r>
    </w:p>
    <w:p w14:paraId="26EA58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．</w:t>
      </w:r>
    </w:p>
    <w:p w14:paraId="67CEF3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7E435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函数的性质、二次函数的最值，解答本题的关键是二次函数的增减性，利用二次函数的性质解答．</w:t>
      </w:r>
    </w:p>
    <w:p w14:paraId="0930A5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某餐厅为了追求时间效率，推出一种液体“沙漏”免单方案（即点单完成后，开始倒转“沙漏”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“沙漏”漏完前，客人所点的菜需全部上桌，否则该桌免费用餐）．“沙漏”是由一个圆锥体和一个圆柱体相通连接而成．某次计时前如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所示，已知圆锥体底面半径是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39" o:title="eqId17ec556703fc98d32003759064c20b1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宋体" w:hAnsi="宋体"/>
          <w:color w:val="000000"/>
        </w:rPr>
        <w:t>，高是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39" o:title="eqId17ec556703fc98d32003759064c20b1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宋体" w:hAnsi="宋体"/>
          <w:color w:val="000000"/>
        </w:rPr>
        <w:t>；圆柱体底面半径是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42" o:title="eqId976260cbf5e30856d4fd37a4b0a671a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ascii="宋体" w:hAnsi="宋体"/>
          <w:color w:val="000000"/>
        </w:rPr>
        <w:t>，液体高是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44" o:title="eqId9d1b7aa6e3693af226ef7324c37534c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ascii="宋体" w:hAnsi="宋体"/>
          <w:color w:val="000000"/>
        </w:rPr>
        <w:t>．计时结束后如图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所示，求此时“沙漏”中液体的高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6F2C2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00350" cy="21336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69F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47" o:title="eqIdc78d0ab561d0c9bb9099772c596af8b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49" o:title="eqId6c709fb287784a559900931bbefacab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51" o:title="eqId095ab4a92bf822e175d370e6d0c8a73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53" o:title="eqIdf3a9eed64d225267a58cd001db67e2a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</w:p>
    <w:p w14:paraId="4A44A5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A31FF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B797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液体的体积不变列方程解答．</w:t>
      </w:r>
    </w:p>
    <w:p w14:paraId="7C35CE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圆柱体内液体的体积为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25pt;width:153pt;" o:ole="t" filled="f" o:preferrelative="t" stroked="f" coordsize="21600,21600">
            <v:path/>
            <v:fill on="f" focussize="0,0"/>
            <v:stroke on="f" joinstyle="miter"/>
            <v:imagedata r:id="rId155" o:title="eqId03693c8a19833e71e757429e4e61085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</w:p>
    <w:p w14:paraId="437591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75pt;width:177pt;" o:ole="t" filled="f" o:preferrelative="t" stroked="f" coordsize="21600,21600">
            <v:path/>
            <v:fill on="f" focussize="0,0"/>
            <v:stroke on="f" joinstyle="miter"/>
            <v:imagedata r:id="rId157" o:title="eqIdf3b0080a6e355385100d221a634de41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</w:p>
    <w:p w14:paraId="16F365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59" o:title="eqId9761bbbd4c471a628e92209ea5c1c0c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3BC7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6104D4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元一次方程的应用，涉及圆柱与圆锥的体积，是基础考点，掌握液体体积不变列方程是解题关键．</w:t>
      </w:r>
    </w:p>
    <w:p w14:paraId="18033EC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；请把答案填在答题卡对应的位置上，在卷上作答无效。）</w:t>
      </w:r>
    </w:p>
    <w:p w14:paraId="414350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代数式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61" o:title="eqId539dcd12f7225a4218807057240b223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则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______．</w:t>
      </w:r>
    </w:p>
    <w:p w14:paraId="423E16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63" o:title="eqIda6b5b0ec9102c38d1a393a469090b5f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</w:p>
    <w:p w14:paraId="0FA170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F365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二次根式有意义的条件即可求得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．</w:t>
      </w:r>
    </w:p>
    <w:p w14:paraId="07AFC5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65" o:title="eqId16f3d198e76391779fa3badc848c8ac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61" o:title="eqId539dcd12f7225a4218807057240b223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</w:t>
      </w:r>
    </w:p>
    <w:p w14:paraId="70FC99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68" o:title="eqId35416611e4f248e52e9b09d6aac476c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F356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63" o:title="eqIda6b5b0ec9102c38d1a393a469090b5f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1F55A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63" o:title="eqIda6b5b0ec9102c38d1a393a469090b5f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27B67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根式有意义的条件，掌握二次根式有意义的条件是解题的关键．</w:t>
      </w:r>
    </w:p>
    <w:p w14:paraId="771D2A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因式分解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172" o:title="eqIdf7b50a51ff2bd841b990a649aa18588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宋体" w:hAnsi="宋体"/>
          <w:color w:val="000000"/>
        </w:rPr>
        <w:t>__________．</w:t>
      </w:r>
    </w:p>
    <w:p w14:paraId="1C39B5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74" o:title="eqId251d9b32d4c957351e6f1df836abc60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</w:p>
    <w:p w14:paraId="30E6C0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0AB7E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提取公因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进而利用平方差公式进行分解即可．</w:t>
      </w:r>
    </w:p>
    <w:p w14:paraId="4D5F87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rPr>
          <w:rFonts w:eastAsia="Times New Roman" w:cs="Times New Roman"/>
          <w:color w:val="000000"/>
        </w:rPr>
        <w:t>=3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4)=3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)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2)</w:t>
      </w:r>
      <w:r>
        <w:rPr>
          <w:rFonts w:ascii="宋体" w:hAnsi="宋体"/>
          <w:color w:val="000000"/>
        </w:rPr>
        <w:t>；</w:t>
      </w:r>
    </w:p>
    <w:p w14:paraId="6E85E9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)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2)</w:t>
      </w:r>
      <w:r>
        <w:rPr>
          <w:rFonts w:ascii="宋体" w:hAnsi="宋体"/>
          <w:color w:val="000000"/>
        </w:rPr>
        <w:t>．</w:t>
      </w:r>
    </w:p>
    <w:p w14:paraId="13272B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提取公因式以及公式法分解因式，正确应用平方差公式是解题关键．</w:t>
      </w:r>
    </w:p>
    <w:p w14:paraId="505C75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平面直角坐标系中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18" o:title="eqId3fe95f656b98b53f71a9d72bf0c9a4b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/>
          <w:color w:val="000000"/>
        </w:rPr>
        <w:t>为等腰三角形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77" o:title="eqIdd2fbda07d46a0e051f6ea55ca0597b0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距离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若将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18" o:title="eqId3fe95f656b98b53f71a9d72bf0c9a4b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逆时针旋转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0" o:title="eqIdc02b54dc6b3e1bb6544f47d4c8743fc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182" o:title="eqIdb17feedef8b38275d0b9bf982a5478e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84" o:title="eqId3953cec61ac602ce5eb59b791235217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宋体" w:hAnsi="宋体"/>
          <w:color w:val="000000"/>
        </w:rPr>
        <w:t>的坐标为__________．</w:t>
      </w:r>
    </w:p>
    <w:p w14:paraId="2CCE20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38350" cy="17907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8139E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87" o:title="eqIdfd1769d44358b73e19f6cc0adb0e745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</w:p>
    <w:p w14:paraId="0185EC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6EC0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89" o:title="eqIdad481ad2a1a3126e20ead668ce4131e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1" o:title="eqIdc5db41a1f31d6baee7c69990811edb9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84" o:title="eqId3953cec61ac602ce5eb59b791235217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94" o:title="eqId0a384ae8c7e095d996e83f338abeec2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宋体" w:hAnsi="宋体"/>
          <w:color w:val="000000"/>
        </w:rPr>
        <w:t>轴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6" o:title="eqId8455657dde27aabe6adb7b188e031c1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宋体" w:hAnsi="宋体"/>
          <w:color w:val="000000"/>
        </w:rPr>
        <w:t>，构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198" o:title="eqId2fd4d654e5f21503650aa68b4a0c296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宋体" w:hAnsi="宋体"/>
          <w:color w:val="000000"/>
        </w:rPr>
        <w:t>，即可得出答案．</w:t>
      </w:r>
    </w:p>
    <w:p w14:paraId="5C2A07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89" o:title="eqIdad481ad2a1a3126e20ead668ce4131e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1" o:title="eqIdc5db41a1f31d6baee7c69990811edb9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84" o:title="eqId3953cec61ac602ce5eb59b791235217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94" o:title="eqId0a384ae8c7e095d996e83f338abeec2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宋体" w:hAnsi="宋体"/>
          <w:color w:val="000000"/>
        </w:rPr>
        <w:t>轴于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6" o:title="eqId8455657dde27aabe6adb7b188e031c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64B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33650" cy="21907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B7A5D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206" o:title="eqId5280f31183f07a28d3a0f2ff70bb581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4E33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208" o:title="eqIdaacb1d96db144823c2a2443088d4a85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D981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旋转可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210" o:title="eqIdf15f447d7e1e6cd65b5eeafa123b980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12" o:title="eqIdbdd731f7091c8e79479963dc1691db6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665A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214" o:title="eqId4bc6da80c5843d23ee18f3dfb709849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9567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16" o:title="eqIde50ce9ef89a466df68124a1dccff566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70E1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12" o:title="eqIdbdd731f7091c8e79479963dc1691db6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16" o:title="eqIde50ce9ef89a466df68124a1dccff566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85.5pt;" o:ole="t" filled="f" o:preferrelative="t" stroked="f" coordsize="21600,21600">
            <v:path/>
            <v:fill on="f" focussize="0,0"/>
            <v:stroke on="f" joinstyle="miter"/>
            <v:imagedata r:id="rId220" o:title="eqIdcd8af7bed0d543aae8aea956537854f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1106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198" o:title="eqId2fd4d654e5f21503650aa68b4a0c296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004C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23" o:title="eqIdf02eedac09ab1705540440cfd85915e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225" o:title="eqId78e306a0cd0582753c7c914b6542dcc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C024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27" o:title="eqId09e4c61544d3cf50dfead8adeefd401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6D46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0.25pt;width:165.75pt;" o:ole="t" filled="f" o:preferrelative="t" stroked="f" coordsize="21600,21600">
            <v:path/>
            <v:fill on="f" focussize="0,0"/>
            <v:stroke on="f" joinstyle="miter"/>
            <v:imagedata r:id="rId229" o:title="eqId3c3921fa2909675a00edc75e5c131f9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513D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31" o:title="eqIdc26ea9e9e42ced4f9b7540b368fbd17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4465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33" o:title="eqId2f327183662eb37b56ae7dd1ca3ede1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8356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35" o:title="eqId6b35cf5613c376ee24ec371acebe6dd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0C1B0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87" o:title="eqIdfd1769d44358b73e19f6cc0adb0e745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0B525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旋转的性质以及如何构造全等三角形求得线段的长度，准确构造全等三角形求得线段长度是解题的关键．</w:t>
      </w:r>
    </w:p>
    <w:p w14:paraId="5C5CE3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满足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238" o:title="eqId7f36d146605109d5778fda02403a784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40" o:title="eqId6016859816a38cc0e706130d2dc57c0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ascii="宋体" w:hAnsi="宋体"/>
          <w:color w:val="000000"/>
        </w:rPr>
        <w:t>__________．</w:t>
      </w:r>
    </w:p>
    <w:p w14:paraId="496692C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7</w:t>
      </w:r>
    </w:p>
    <w:p w14:paraId="6ABF64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BC39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非负数的性质可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，进而代入数值可求解．</w:t>
      </w:r>
    </w:p>
    <w:p w14:paraId="188182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知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满足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238" o:title="eqId7f36d146605109d5778fda02403a784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422F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-5=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−4=0</w:t>
      </w:r>
      <w:r>
        <w:rPr>
          <w:rFonts w:ascii="宋体" w:hAnsi="宋体"/>
          <w:color w:val="000000"/>
        </w:rPr>
        <w:t>，</w:t>
      </w:r>
    </w:p>
    <w:p w14:paraId="148BAF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，</w:t>
      </w:r>
    </w:p>
    <w:p w14:paraId="67F3CF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243" o:title="eqId148bc2f040de707f5dbd19ff06e3d23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40C8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．</w:t>
      </w:r>
    </w:p>
    <w:p w14:paraId="3AC67F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非负数的性质，初中阶段有三种类型的非负数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绝对值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偶次方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二次根式（算术平方根）．当它们相加和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必须满足其中的每一项都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．根据这个结论可以求解这类题目．</w:t>
      </w:r>
    </w:p>
    <w:p w14:paraId="10A3CB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一枚质地均匀的骰子，六个面分别标有数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连续抛掷骰子两次，第一次正面朝上的数字作为十位数，第二次正面朝上的数字作为个位数，则这个两位数能被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整除的概率为__________．</w:t>
      </w:r>
    </w:p>
    <w:p w14:paraId="03F679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0" o:title="eqId4dac452fbb5ef6dd653e7fbbef63948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</w:p>
    <w:p w14:paraId="0393FA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BED2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列出所有可能出现的情况，再得到能被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整除的情况，最后根据概率公式解答．</w:t>
      </w:r>
    </w:p>
    <w:p w14:paraId="7E9D30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画树状图如下，</w:t>
      </w:r>
    </w:p>
    <w:p w14:paraId="0E2140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68834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8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81D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有等可能的情况共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种，其中组成的两位数中能被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整除的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6</w:t>
      </w:r>
      <w:r>
        <w:rPr>
          <w:rFonts w:ascii="宋体" w:hAnsi="宋体"/>
          <w:color w:val="000000"/>
        </w:rPr>
        <w:t>共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，</w:t>
      </w:r>
    </w:p>
    <w:p w14:paraId="270EB3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这个两位数能被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整除的概率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47" o:title="eqId8c52d67a64e083f94d73d92404f70bb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84F1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0" o:title="eqId4dac452fbb5ef6dd653e7fbbef63948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D0CD7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画树状图或列表法求概率，是基础考点，掌握相关知识是解题关键．</w:t>
      </w:r>
    </w:p>
    <w:p w14:paraId="2B0510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pt;width:81.75pt;" o:ole="t" filled="f" o:preferrelative="t" stroked="f" coordsize="21600,21600">
            <v:path/>
            <v:fill on="f" focussize="0,0"/>
            <v:stroke on="f" joinstyle="miter"/>
            <v:imagedata r:id="rId250" o:title="eqId5ed92ec62beb777d708ac333f1e25bb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52" o:title="eqId3981e7286d41960daf4e110c1c84e03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宋体" w:hAnsi="宋体"/>
          <w:color w:val="000000"/>
        </w:rPr>
        <w:t>的平分线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DG</w:t>
      </w:r>
      <w:r>
        <w:rPr>
          <w:rFonts w:ascii="宋体" w:hAnsi="宋体"/>
          <w:color w:val="000000"/>
        </w:rPr>
        <w:t>上的一个动点，则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54" o:title="eqId91b51d3992644d37dc71c9b5a97d515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ascii="宋体" w:hAnsi="宋体"/>
          <w:color w:val="000000"/>
        </w:rPr>
        <w:t>的周长最小值为__________．</w:t>
      </w:r>
    </w:p>
    <w:p w14:paraId="33BDE7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52525" cy="144780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B28E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57" o:title="eqId1b2b0a92111ba9f024c7e0e615dc6a0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59" o:title="eqIddcf8a0e9495bb31e0a66800bad725ec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</w:p>
    <w:p w14:paraId="684B8B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8D1A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上取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D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E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H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FK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i/>
          <w:color w:val="000000"/>
        </w:rPr>
        <w:t>DG</w:t>
      </w:r>
      <w:r>
        <w:rPr>
          <w:rFonts w:ascii="宋体" w:hAnsi="宋体"/>
          <w:color w:val="000000"/>
        </w:rPr>
        <w:t>垂直平分</w:t>
      </w:r>
      <w:r>
        <w:rPr>
          <w:rFonts w:eastAsia="Times New Roman" w:cs="Times New Roman"/>
          <w:i/>
          <w:color w:val="000000"/>
        </w:rPr>
        <w:t>EH</w:t>
      </w:r>
      <w:r>
        <w:rPr>
          <w:rFonts w:ascii="宋体" w:hAnsi="宋体"/>
          <w:color w:val="000000"/>
        </w:rPr>
        <w:t>，从而得到当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三点共线时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54" o:title="eqId91b51d3992644d37dc71c9b5a97d515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rFonts w:ascii="宋体" w:hAnsi="宋体"/>
          <w:color w:val="000000"/>
        </w:rPr>
        <w:t>的周长最小，最小值为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再分别求出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FH</w:t>
      </w:r>
      <w:r>
        <w:rPr>
          <w:rFonts w:ascii="宋体" w:hAnsi="宋体"/>
          <w:color w:val="000000"/>
        </w:rPr>
        <w:t>，即可求解．</w:t>
      </w:r>
    </w:p>
    <w:p w14:paraId="7A21E3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在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上取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D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E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H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FK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</w:t>
      </w:r>
    </w:p>
    <w:p w14:paraId="7D9700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6383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B90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</w:p>
    <w:p w14:paraId="63DA30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DEH</w:t>
      </w:r>
      <w:r>
        <w:rPr>
          <w:rFonts w:ascii="宋体" w:hAnsi="宋体"/>
          <w:color w:val="000000"/>
        </w:rPr>
        <w:t>为等腰直角三角形，</w:t>
      </w:r>
    </w:p>
    <w:p w14:paraId="063750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G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，</w:t>
      </w:r>
    </w:p>
    <w:p w14:paraId="2915FD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G</w:t>
      </w:r>
      <w:r>
        <w:rPr>
          <w:rFonts w:ascii="宋体" w:hAnsi="宋体"/>
          <w:color w:val="000000"/>
        </w:rPr>
        <w:t>垂直平分</w:t>
      </w:r>
      <w:r>
        <w:rPr>
          <w:rFonts w:eastAsia="Times New Roman" w:cs="Times New Roman"/>
          <w:i/>
          <w:color w:val="000000"/>
        </w:rPr>
        <w:t>EH</w:t>
      </w:r>
      <w:r>
        <w:rPr>
          <w:rFonts w:ascii="宋体" w:hAnsi="宋体"/>
          <w:color w:val="000000"/>
        </w:rPr>
        <w:t>，</w:t>
      </w:r>
    </w:p>
    <w:p w14:paraId="2DD005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H</w:t>
      </w:r>
      <w:r>
        <w:rPr>
          <w:rFonts w:ascii="宋体" w:hAnsi="宋体"/>
          <w:color w:val="000000"/>
        </w:rPr>
        <w:t>，</w:t>
      </w:r>
    </w:p>
    <w:p w14:paraId="1EE749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54" o:title="eqId91b51d3992644d37dc71c9b5a97d515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rFonts w:ascii="宋体" w:hAnsi="宋体"/>
          <w:color w:val="000000"/>
        </w:rPr>
        <w:t>的周长等于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F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H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F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≥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</w:t>
      </w:r>
    </w:p>
    <w:p w14:paraId="13E10B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三点共线时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54" o:title="eqId91b51d3992644d37dc71c9b5a97d515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ascii="宋体" w:hAnsi="宋体"/>
          <w:color w:val="000000"/>
        </w:rPr>
        <w:t>的周长最小，最小值为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</w:t>
      </w:r>
    </w:p>
    <w:p w14:paraId="5A4B50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</w:t>
      </w:r>
    </w:p>
    <w:p w14:paraId="1B8A3E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H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5ADBB7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</w:p>
    <w:p w14:paraId="24EFB7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FK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3D5AD6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K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78A61A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DKF</w:t>
      </w:r>
      <w:r>
        <w:rPr>
          <w:rFonts w:ascii="宋体" w:hAnsi="宋体"/>
          <w:color w:val="000000"/>
        </w:rPr>
        <w:t>为矩形，</w:t>
      </w:r>
    </w:p>
    <w:p w14:paraId="22242F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</w:p>
    <w:p w14:paraId="051A0A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HK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6E0A11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0.25pt;width:132pt;" o:ole="t" filled="f" o:preferrelative="t" stroked="f" coordsize="21600,21600">
            <v:path/>
            <v:fill on="f" focussize="0,0"/>
            <v:stroke on="f" joinstyle="miter"/>
            <v:imagedata r:id="rId265" o:title="eqId9397305f3fff631fedd1a77745ec916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68BD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57" o:title="eqId1b2b0a92111ba9f024c7e0e615dc6a0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54" o:title="eqId91b51d3992644d37dc71c9b5a97d515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ascii="宋体" w:hAnsi="宋体"/>
          <w:color w:val="000000"/>
        </w:rPr>
        <w:t>的周长最小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57" o:title="eqId1b2b0a92111ba9f024c7e0e615dc6a0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FD547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57" o:title="eqId1b2b0a92111ba9f024c7e0e615dc6a0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9">
            <o:LockedField>false</o:LockedField>
          </o:OLEObject>
        </w:object>
      </w:r>
    </w:p>
    <w:p w14:paraId="025EBF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最短距离问题，矩形的判定和性质，勾股定理等知识，明确题意，准确得到当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三点共线时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54" o:title="eqId91b51d3992644d37dc71c9b5a97d515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rPr>
          <w:rFonts w:ascii="宋体" w:hAnsi="宋体"/>
          <w:color w:val="000000"/>
        </w:rPr>
        <w:t>的周长最小，最小值为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是解题的关键．</w:t>
      </w:r>
    </w:p>
    <w:p w14:paraId="31AFD28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题，共</w:t>
      </w:r>
      <w:r>
        <w:rPr>
          <w:rFonts w:eastAsia="Times New Roman" w:cs="Times New Roman"/>
          <w:b/>
          <w:color w:val="000000"/>
          <w:sz w:val="24"/>
        </w:rPr>
        <w:t>66</w:t>
      </w:r>
      <w:r>
        <w:rPr>
          <w:rFonts w:ascii="宋体" w:hAnsi="宋体"/>
          <w:b/>
          <w:color w:val="000000"/>
          <w:sz w:val="24"/>
        </w:rPr>
        <w:t>分，解答应写出文字说明、证明过程或演算步骤。</w:t>
      </w:r>
      <w:r>
        <w:rPr>
          <w:rFonts w:ascii="宋体" w:hAnsi="宋体"/>
          <w:b/>
          <w:color w:val="000000"/>
          <w:sz w:val="24"/>
          <w:em w:val="dot"/>
        </w:rPr>
        <w:t>在试卷上作答无效</w:t>
      </w:r>
      <w:r>
        <w:rPr>
          <w:rFonts w:ascii="宋体" w:hAnsi="宋体"/>
          <w:b/>
          <w:color w:val="000000"/>
          <w:sz w:val="24"/>
        </w:rPr>
        <w:t>。）</w:t>
      </w:r>
    </w:p>
    <w:p w14:paraId="64C81E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2.5pt;width:163.5pt;" o:ole="t" filled="f" o:preferrelative="t" stroked="f" coordsize="21600,21600">
            <v:path/>
            <v:fill on="f" focussize="0,0"/>
            <v:stroke on="f" joinstyle="miter"/>
            <v:imagedata r:id="rId272" o:title="eqIddd4e48e2eda41ea4a5f3128d7c2dc8c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FB979E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5</w:t>
      </w:r>
    </w:p>
    <w:p w14:paraId="543064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30C1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1.75pt;width:198pt;" o:ole="t" filled="f" o:preferrelative="t" stroked="f" coordsize="21600,21600">
            <v:path/>
            <v:fill on="f" focussize="0,0"/>
            <v:stroke on="f" joinstyle="miter"/>
            <v:imagedata r:id="rId274" o:title="eqId3cbce49e5752efb333002377ef7e84e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ascii="宋体" w:hAnsi="宋体"/>
          <w:color w:val="000000"/>
        </w:rPr>
        <w:t>解答．</w:t>
      </w:r>
    </w:p>
    <w:p w14:paraId="25617A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276" o:title="eqId031c321f810d134efdec53b60e9d026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</w:p>
    <w:p w14:paraId="3BC7227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78" o:title="eqId3d5eefd2a1a81c67585f9f62a41fa7c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</w:p>
    <w:p w14:paraId="7930B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实数的混合运算，涉及算术平方根、绝对值、零指数幂、特殊角的正切值等知识，是基础考点，掌握相关知识是解题关键．</w:t>
      </w:r>
    </w:p>
    <w:p w14:paraId="7DA18E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解方程：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80" o:title="eqId2497c1cfa2fb84e050ba12877f1fcd8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295DD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原方程无解</w:t>
      </w:r>
    </w:p>
    <w:p w14:paraId="5C29DA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B5A7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方程两边同时乘以最简公分母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82" o:title="eqIdacd8435feab68795e4f01e7f5e4035a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rPr>
          <w:rFonts w:ascii="宋体" w:hAnsi="宋体"/>
          <w:color w:val="000000"/>
        </w:rPr>
        <w:t>，先去分母，化为整式方程，再去括号、移项、合并同类项、化系数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最后验根即可．</w:t>
      </w:r>
    </w:p>
    <w:p w14:paraId="1A74AF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方程两边同时乘以最简公分母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82" o:title="eqIdacd8435feab68795e4f01e7f5e4035a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3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</w:p>
    <w:p w14:paraId="296ABC8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85" o:title="eqId163df6d6f6e60c13c2a9a83ce6f0e75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4">
            <o:LockedField>false</o:LockedField>
          </o:OLEObject>
        </w:object>
      </w:r>
    </w:p>
    <w:p w14:paraId="5B138F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方程，得</w:t>
      </w:r>
    </w:p>
    <w:p w14:paraId="6DED573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87" o:title="eqIdf23d29646155e27b172ecdf263e2d70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6">
            <o:LockedField>false</o:LockedField>
          </o:OLEObject>
        </w:object>
      </w:r>
    </w:p>
    <w:p w14:paraId="69DDC7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检验：当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87" o:title="eqIdf23d29646155e27b172ecdf263e2d70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290" o:title="eqIdf374234de404834e8d4b2d7345cfb24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538F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92" o:title="eqId10a56fddae161e6b828a3e5c5e2eb60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1">
            <o:LockedField>false</o:LockedField>
          </o:OLEObject>
        </w:object>
      </w:r>
      <w:r>
        <w:rPr>
          <w:rFonts w:ascii="宋体" w:hAnsi="宋体"/>
          <w:color w:val="000000"/>
        </w:rPr>
        <w:t>不是原方程的根，原方程无解．</w:t>
      </w:r>
    </w:p>
    <w:p w14:paraId="242347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分式方程，涉及分式有意义的条件，是基础考点，掌握相关知识是解题关键．</w:t>
      </w:r>
    </w:p>
    <w:p w14:paraId="415575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为了落实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双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政策，提倡课内高效学习，课外时间归还学生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鸿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班为了激发学生学习热情，提高学习成绩，采用分组学习方案，每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分为一小组，经过半个学期的学习，在模拟测试中，某小组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的成绩分别为</w:t>
      </w:r>
      <w:r>
        <w:rPr>
          <w:rFonts w:eastAsia="Times New Roman" w:cs="Times New Roman"/>
          <w:color w:val="000000"/>
        </w:rPr>
        <w:t>9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（单位：分）．</w:t>
      </w:r>
    </w:p>
    <w:p w14:paraId="5B53B9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该小组学生成绩的中位数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，众数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405696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成绩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（含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）以上评为优秀，求该小组成员成绩的平均分和优秀率（百分率保留整数）．</w:t>
      </w:r>
    </w:p>
    <w:p w14:paraId="3F59EC0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98</w:t>
      </w:r>
      <w:r>
        <w:rPr>
          <w:color w:val="000000"/>
        </w:rPr>
        <w:t xml:space="preserve">    </w:t>
      </w:r>
    </w:p>
    <w:p w14:paraId="3CFB48F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平均分为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，优秀率为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94" o:title="eqId45d962c051a57b610a357a9110ff089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2C898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B419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直接根据中位数与众数的定义求解即可；</w:t>
      </w:r>
    </w:p>
    <w:p w14:paraId="6BC0F9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平均数公式求平均数，然后确定优秀的人数所占的比例，再化为百分数即可得到优秀率的值．</w:t>
      </w:r>
    </w:p>
    <w:p w14:paraId="4C8950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B8861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数据从小到大排列为</w:t>
      </w:r>
      <w:r>
        <w:rPr>
          <w:rFonts w:eastAsia="Times New Roman" w:cs="Times New Roman"/>
          <w:color w:val="000000"/>
        </w:rPr>
        <w:t>8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</w:t>
      </w:r>
    </w:p>
    <w:p w14:paraId="665185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最中间的数是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，出现次数最多的数是</w:t>
      </w:r>
      <w:r>
        <w:rPr>
          <w:rFonts w:eastAsia="Times New Roman" w:cs="Times New Roman"/>
          <w:color w:val="000000"/>
        </w:rPr>
        <w:t>98</w:t>
      </w:r>
      <w:r>
        <w:rPr>
          <w:rFonts w:ascii="宋体" w:hAnsi="宋体"/>
          <w:color w:val="000000"/>
        </w:rPr>
        <w:t>，</w:t>
      </w:r>
    </w:p>
    <w:p w14:paraId="614D6D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中位数是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，众数是</w:t>
      </w:r>
      <w:r>
        <w:rPr>
          <w:rFonts w:eastAsia="Times New Roman" w:cs="Times New Roman"/>
          <w:color w:val="000000"/>
        </w:rPr>
        <w:t>98</w:t>
      </w:r>
      <w:r>
        <w:rPr>
          <w:rFonts w:ascii="宋体" w:hAnsi="宋体"/>
          <w:color w:val="000000"/>
        </w:rPr>
        <w:t>；</w:t>
      </w:r>
    </w:p>
    <w:p w14:paraId="6FD93D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E92D5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该小组成员成绩的平均分为</w:t>
      </w:r>
    </w:p>
    <w:p w14:paraId="3AD750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0.75pt;width:193.5pt;" o:ole="t" filled="f" o:preferrelative="t" stroked="f" coordsize="21600,21600">
            <v:path/>
            <v:fill on="f" focussize="0,0"/>
            <v:stroke on="f" joinstyle="miter"/>
            <v:imagedata r:id="rId296" o:title="eqId0992b2d41e844f4a5082f46e6f3ff38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5">
            <o:LockedField>false</o:LockedField>
          </o:OLEObject>
        </w:object>
      </w:r>
      <w:r>
        <w:rPr>
          <w:rFonts w:ascii="宋体" w:hAnsi="宋体"/>
          <w:color w:val="000000"/>
        </w:rPr>
        <w:t>（分）</w:t>
      </w:r>
    </w:p>
    <w:p w14:paraId="2672C7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（含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）以上人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，所以优秀率为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298" o:title="eqId675707d2d99c95c16705cc77c36b00ba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7">
            <o:LockedField>false</o:LockedField>
          </o:OLEObject>
        </w:object>
      </w:r>
    </w:p>
    <w:p w14:paraId="7C0E72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该小组成员成绩的平均分为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，优秀率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94" o:title="eqId45d962c051a57b610a357a9110ff089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C4ECD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中位数与众数、平均数、频率，解题关键是读懂题意，牢记相关概念和公式．</w:t>
      </w:r>
    </w:p>
    <w:p w14:paraId="514ED5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小明家附近有一座废旧的烟囱，为了乡村振兴，美化环境，政府计划把这片区域改造为公园．现决定用爆破的方式拆除该烟囱，为确定安全范围，需测量烟囱的高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因为不能直接到达烟囱底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，测量人员用高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1" o:title="eqId01f8039a874d818f0067ad4dc93bdd3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0">
            <o:LockedField>false</o:LockedField>
          </o:OLEObject>
        </w:object>
      </w:r>
      <w:r>
        <w:rPr>
          <w:rFonts w:ascii="宋体" w:hAnsi="宋体"/>
          <w:color w:val="000000"/>
        </w:rPr>
        <w:t>的测角器在与烟囱底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成一直线的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处地面上，分别测得烟囱顶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138.75pt;" o:ole="t" filled="f" o:preferrelative="t" stroked="f" coordsize="21600,21600">
            <v:path/>
            <v:fill on="f" focussize="0,0"/>
            <v:stroke on="f" joinstyle="miter"/>
            <v:imagedata r:id="rId303" o:title="eqIdddfd1b285087a544824bfeec5411970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2">
            <o:LockedField>false</o:LockedField>
          </o:OLEObject>
        </w:object>
      </w:r>
      <w:r>
        <w:rPr>
          <w:rFonts w:ascii="宋体" w:hAnsi="宋体"/>
          <w:color w:val="000000"/>
        </w:rPr>
        <w:t>，同时量得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为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5" o:title="eqIdd8badcdb1e5621f0ac4d9272041185a6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4">
            <o:LockedField>false</o:LockedField>
          </o:OLEObject>
        </w:object>
      </w:r>
      <w:r>
        <w:rPr>
          <w:rFonts w:ascii="宋体" w:hAnsi="宋体"/>
          <w:color w:val="000000"/>
        </w:rPr>
        <w:t>．问烟囱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为多少米？（精确到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7" o:title="eqIdbfaa19eeaf415ed419e77fe92794f443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6">
            <o:LockedField>false</o:LockedField>
          </o:OLEObject>
        </w:object>
      </w:r>
      <w:r>
        <w:rPr>
          <w:rFonts w:ascii="宋体" w:hAnsi="宋体"/>
          <w:color w:val="000000"/>
        </w:rPr>
        <w:t>，参考数据：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309" o:title="eqId334775d18579842f93e580d600cda090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8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2B4B8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71750" cy="14097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CF57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53.2</w:t>
      </w:r>
    </w:p>
    <w:p w14:paraId="7A7FA8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E0BB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12" o:title="eqId865d02d330ec94b9cfaf4b8f10f5913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1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14" o:title="eqId8ded349a1a54dc6676910e802f75b66d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316" o:title="eqId132536ca0974b755c8fa711b0944e219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5">
            <o:LockedField>false</o:LockedField>
          </o:OLEObject>
        </w:object>
      </w:r>
      <w:r>
        <w:rPr>
          <w:rFonts w:ascii="宋体" w:hAnsi="宋体"/>
          <w:color w:val="000000"/>
        </w:rPr>
        <w:t>，得方程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3.75pt;width:100.5pt;" o:ole="t" filled="f" o:preferrelative="t" stroked="f" coordsize="21600,21600">
            <v:path/>
            <v:fill on="f" focussize="0,0"/>
            <v:stroke on="f" joinstyle="miter"/>
            <v:imagedata r:id="rId318" o:title="eqId903e4eb5d0b6da31f3707bd34d639879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7">
            <o:LockedField>false</o:LockedField>
          </o:OLEObject>
        </w:object>
      </w:r>
      <w:r>
        <w:rPr>
          <w:rFonts w:ascii="宋体" w:hAnsi="宋体"/>
          <w:color w:val="000000"/>
        </w:rPr>
        <w:t>，解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即求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．</w:t>
      </w:r>
    </w:p>
    <w:p w14:paraId="6EA971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12" o:title="eqId865d02d330ec94b9cfaf4b8f10f5913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7035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321" o:title="eqId939c4940a1c9acb12cb337899cf18a8f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323" o:title="eqIdaa417b74ed645a8608df0d860e41d0c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2">
            <o:LockedField>false</o:LockedField>
          </o:OLEObject>
        </w:object>
      </w:r>
    </w:p>
    <w:p w14:paraId="2BD86F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325" o:title="eqId1436a858d85336b85996ee2857082bdc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4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14" o:title="eqId8ded349a1a54dc6676910e802f75b66d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7A95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328" o:title="eqId8f202bc64e412377379efb320a8212b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330" o:title="eqId168e4fc346c3648627964df9358f5e7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9">
            <o:LockedField>false</o:LockedField>
          </o:OLEObject>
        </w:object>
      </w:r>
    </w:p>
    <w:p w14:paraId="061463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332" o:title="eqId9dc10c89a50519bbfc759178cd34944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1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316" o:title="eqId132536ca0974b755c8fa711b0944e21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43E73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3.75pt;width:100.5pt;" o:ole="t" filled="f" o:preferrelative="t" stroked="f" coordsize="21600,21600">
            <v:path/>
            <v:fill on="f" focussize="0,0"/>
            <v:stroke on="f" joinstyle="miter"/>
            <v:imagedata r:id="rId318" o:title="eqId903e4eb5d0b6da31f3707bd34d63987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D2851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方程，得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36" o:title="eqId6c4d28914a446c56b457d80ddf9b3d9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C0C47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.75pt;width:222pt;" o:ole="t" filled="f" o:preferrelative="t" stroked="f" coordsize="21600,21600">
            <v:path/>
            <v:fill on="f" focussize="0,0"/>
            <v:stroke on="f" joinstyle="miter"/>
            <v:imagedata r:id="rId338" o:title="eqIde3f2ce52b1d196150930a4a45e59e67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000DD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烟囱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为</w:t>
      </w:r>
      <w:r>
        <w:rPr>
          <w:rFonts w:eastAsia="Times New Roman" w:cs="Times New Roman"/>
          <w:color w:val="000000"/>
        </w:rPr>
        <w:t>53.2</w:t>
      </w:r>
      <w:r>
        <w:rPr>
          <w:rFonts w:ascii="宋体" w:hAnsi="宋体"/>
          <w:color w:val="000000"/>
        </w:rPr>
        <w:t>米</w:t>
      </w:r>
    </w:p>
    <w:p w14:paraId="5303D5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应用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仰角俯角问题，构造仰角所在的直角三角形，利用两个直角三角形的公共边求解是常用的解直角三角形的方法．</w:t>
      </w:r>
    </w:p>
    <w:p w14:paraId="39DC26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且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40" o:title="eqId6abf1bf936e8c8607e74895e6599572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</w:t>
      </w:r>
    </w:p>
    <w:p w14:paraId="227143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71700" cy="9334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85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四边形</w:t>
      </w:r>
      <w:r>
        <w:rPr>
          <w:rFonts w:eastAsia="Times New Roman" w:cs="Times New Roman"/>
          <w:i/>
          <w:color w:val="000000"/>
        </w:rPr>
        <w:t>AFCE</w:t>
      </w:r>
      <w:r>
        <w:rPr>
          <w:rFonts w:ascii="宋体" w:hAnsi="宋体"/>
          <w:color w:val="000000"/>
        </w:rPr>
        <w:t>是平行四边形；</w:t>
      </w:r>
    </w:p>
    <w:p w14:paraId="6CA992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平分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343" o:title="eqIdb6aec8656b76e1ccfd40b2e8fb1e750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345" o:title="eqId8f790a4990bf39841323dca805210bc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4">
            <o:LockedField>false</o:LockedField>
          </o:OLEObject>
        </w:object>
      </w:r>
      <w:r>
        <w:rPr>
          <w:rFonts w:ascii="宋体" w:hAnsi="宋体"/>
          <w:color w:val="000000"/>
        </w:rPr>
        <w:t>，求四边形</w:t>
      </w:r>
      <w:r>
        <w:rPr>
          <w:rFonts w:eastAsia="Times New Roman" w:cs="Times New Roman"/>
          <w:i/>
          <w:color w:val="000000"/>
        </w:rPr>
        <w:t>AFCE</w:t>
      </w:r>
      <w:r>
        <w:rPr>
          <w:rFonts w:ascii="宋体" w:hAnsi="宋体"/>
          <w:color w:val="000000"/>
        </w:rPr>
        <w:t>的面积．</w:t>
      </w:r>
    </w:p>
    <w:p w14:paraId="192F771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详见解析；</w:t>
      </w:r>
      <w:r>
        <w:rPr>
          <w:color w:val="000000"/>
        </w:rPr>
        <w:t xml:space="preserve">    </w:t>
      </w:r>
    </w:p>
    <w:p w14:paraId="001C2AA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．</w:t>
      </w:r>
    </w:p>
    <w:p w14:paraId="2AA98C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E4C6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一组对边平行且相等的四边形是平行四边形解答；</w:t>
      </w:r>
    </w:p>
    <w:p w14:paraId="7B5C08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平行线的性质可得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347" o:title="eqId601a846726b0ce144d3856f1cf66ec3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6">
            <o:LockedField>false</o:LockedField>
          </o:OLEObject>
        </w:object>
      </w:r>
      <w:r>
        <w:rPr>
          <w:rFonts w:ascii="宋体" w:hAnsi="宋体"/>
          <w:color w:val="000000"/>
        </w:rPr>
        <w:t>，再根据角平分线的性质解得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349" o:title="eqIddb99b86a60fd8a6b462fb123fdf3c85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8">
            <o:LockedField>false</o:LockedField>
          </o:OLEObject>
        </w:object>
      </w:r>
      <w:r>
        <w:rPr>
          <w:rFonts w:ascii="宋体" w:hAnsi="宋体"/>
          <w:color w:val="000000"/>
        </w:rPr>
        <w:t>，继而证明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51" o:title="eqId3ee5b4b37387afff224ccf309fb2f1c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0">
            <o:LockedField>false</o:LockedField>
          </o:OLEObject>
        </w:object>
      </w:r>
      <w:r>
        <w:rPr>
          <w:rFonts w:ascii="宋体" w:hAnsi="宋体"/>
          <w:color w:val="000000"/>
        </w:rPr>
        <w:t>，由此证明平行四边形</w:t>
      </w:r>
      <w:r>
        <w:rPr>
          <w:rFonts w:eastAsia="Times New Roman" w:cs="Times New Roman"/>
          <w:i/>
          <w:color w:val="000000"/>
        </w:rPr>
        <w:t>AFCE</w:t>
      </w:r>
      <w:r>
        <w:rPr>
          <w:rFonts w:ascii="宋体" w:hAnsi="宋体"/>
          <w:color w:val="000000"/>
        </w:rPr>
        <w:t>是菱形，根据菱形的性质得到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353" o:title="eqId457d0660ef77061ee82f27560456775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2">
            <o:LockedField>false</o:LockedField>
          </o:OLEObject>
        </w:object>
      </w:r>
      <w:r>
        <w:rPr>
          <w:rFonts w:ascii="宋体" w:hAnsi="宋体"/>
          <w:color w:val="000000"/>
        </w:rPr>
        <w:t>，结合正切函数的定义解得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55" o:title="eqId4bee6cff18993788eeaecfb357d6152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4">
            <o:LockedField>false</o:LockedField>
          </o:OLEObject>
        </w:object>
      </w:r>
      <w:r>
        <w:rPr>
          <w:rFonts w:ascii="宋体" w:hAnsi="宋体"/>
          <w:color w:val="000000"/>
        </w:rPr>
        <w:t>，最后根据三角形面积公式解答．</w:t>
      </w:r>
    </w:p>
    <w:p w14:paraId="15B81C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7ED9C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65" o:title="eqId16f3d198e76391779fa3badc848c8ac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6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平行四边形</w:t>
      </w:r>
    </w:p>
    <w:p w14:paraId="0BC2878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5pt;width:114.75pt;" o:ole="t" filled="f" o:preferrelative="t" stroked="f" coordsize="21600,21600">
            <v:path/>
            <v:fill on="f" focussize="0,0"/>
            <v:stroke on="f" joinstyle="miter"/>
            <v:imagedata r:id="rId358" o:title="eqId2eee3c115f419d86315f60d1319c140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7">
            <o:LockedField>false</o:LockedField>
          </o:OLEObject>
        </w:object>
      </w:r>
    </w:p>
    <w:p w14:paraId="66AC562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5pt;width:57.75pt;" o:ole="t" filled="f" o:preferrelative="t" stroked="f" coordsize="21600,21600">
            <v:path/>
            <v:fill on="f" focussize="0,0"/>
            <v:stroke on="f" joinstyle="miter"/>
            <v:imagedata r:id="rId360" o:title="eqId8852072313c4a851e6e4d3e95b2647b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9">
            <o:LockedField>false</o:LockedField>
          </o:OLEObject>
        </w:object>
      </w:r>
    </w:p>
    <w:p w14:paraId="72626B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102.75pt;" o:ole="t" filled="f" o:preferrelative="t" stroked="f" coordsize="21600,21600">
            <v:path/>
            <v:fill on="f" focussize="0,0"/>
            <v:stroke on="f" joinstyle="miter"/>
            <v:imagedata r:id="rId362" o:title="eqId19e0745a13fc38fbd08b0a7965cbf75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64" o:title="eqId75edb3996fbf4e47c6065d81adf69d9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4764A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66" o:title="eqId2de0d10ef8b748d4531250c37c5d3f9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5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FCE</w:t>
      </w:r>
      <w:r>
        <w:rPr>
          <w:rFonts w:ascii="宋体" w:hAnsi="宋体"/>
          <w:color w:val="000000"/>
        </w:rPr>
        <w:t>是平行四边形．</w:t>
      </w:r>
    </w:p>
    <w:p w14:paraId="7A610F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84748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368" o:title="eqIdc70847f74fe4f576344433789ad45c2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0765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370" o:title="eqId3836b8244b0b9440fdb5ef33effb141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758F5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72" o:title="eqId8803896848b5a6a0b592f43f01fdddd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1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74" o:title="eqIdc48ada1e360efadd2022d0ee066ec8d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2596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376" o:title="eqIdcacec2ece0c6e1ff99dd8cce5450eac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01091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378" o:title="eqIdc9fbeb516295491396c24ed9bd2198e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007D0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380" o:title="eqId843e8d578d28af9f739961bf0a8e992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9">
            <o:LockedField>false</o:LockedField>
          </o:OLEObject>
        </w:object>
      </w:r>
      <w:r>
        <w:rPr>
          <w:rFonts w:ascii="宋体" w:hAnsi="宋体"/>
          <w:color w:val="000000"/>
        </w:rPr>
        <w:t>，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四边形</w:t>
      </w:r>
      <w:r>
        <w:rPr>
          <w:rFonts w:eastAsia="Times New Roman" w:cs="Times New Roman"/>
          <w:i/>
          <w:color w:val="000000"/>
        </w:rPr>
        <w:t>AFCE</w:t>
      </w:r>
      <w:r>
        <w:rPr>
          <w:rFonts w:ascii="宋体" w:hAnsi="宋体"/>
          <w:color w:val="000000"/>
        </w:rPr>
        <w:t>是平行四边形，</w:t>
      </w:r>
    </w:p>
    <w:p w14:paraId="560CD8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66" o:title="eqId2de0d10ef8b748d4531250c37c5d3f9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1">
            <o:LockedField>false</o:LockedField>
          </o:OLEObject>
        </w:object>
      </w:r>
      <w:r>
        <w:rPr>
          <w:rFonts w:ascii="宋体" w:hAnsi="宋体"/>
          <w:color w:val="000000"/>
        </w:rPr>
        <w:t>平行四边形</w:t>
      </w:r>
      <w:r>
        <w:rPr>
          <w:rFonts w:eastAsia="Times New Roman" w:cs="Times New Roman"/>
          <w:i/>
          <w:color w:val="000000"/>
        </w:rPr>
        <w:t>AFCE</w:t>
      </w:r>
      <w:r>
        <w:rPr>
          <w:rFonts w:ascii="宋体" w:hAnsi="宋体"/>
          <w:color w:val="000000"/>
        </w:rPr>
        <w:t>是菱形．</w:t>
      </w:r>
    </w:p>
    <w:p w14:paraId="3EA76E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0.75pt;width:138pt;" o:ole="t" filled="f" o:preferrelative="t" stroked="f" coordsize="21600,21600">
            <v:path/>
            <v:fill on="f" focussize="0,0"/>
            <v:stroke on="f" joinstyle="miter"/>
            <v:imagedata r:id="rId383" o:title="eqIdf889ae6d3f3b14c4953c02c3a8173cc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15EB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385" o:title="eqId5f2a95b5c65418dc6d1e3edd4af07b9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387" o:title="eqId4ce2bcbc76562cb1bf0ce9833b802b6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28CA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389" o:title="eqId0cd6ab128aec64db9720a3bbe539b3d9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B5A87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0.75pt;width:169.5pt;" o:ole="t" filled="f" o:preferrelative="t" stroked="f" coordsize="21600,21600">
            <v:path/>
            <v:fill on="f" focussize="0,0"/>
            <v:stroke on="f" joinstyle="miter"/>
            <v:imagedata r:id="rId391" o:title="eqId11a3b145aa95ca7058a6339423887c9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0">
            <o:LockedField>false</o:LockedField>
          </o:OLEObject>
        </w:object>
      </w:r>
    </w:p>
    <w:p w14:paraId="1B3A98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8.75pt;width:114pt;" o:ole="t" filled="f" o:preferrelative="t" stroked="f" coordsize="21600,21600">
            <v:path/>
            <v:fill on="f" focussize="0,0"/>
            <v:stroke on="f" joinstyle="miter"/>
            <v:imagedata r:id="rId393" o:title="eqId4d2ecae08b4ef4da7cd4eec18af2b29d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6860A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平行四边形的判定、菱形的判定与性质、平行线的性质、角平分线的性质、正切函数的定义等知识，是重要考点，难度一般，掌握相关知识是解题关键．</w:t>
      </w:r>
    </w:p>
    <w:p w14:paraId="6F0BE3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在中国举办的冬奥会和残奥会令世界瞩目，冬奥会和残奥会的吉祥物冰墩墩和雪容融家喻户晓，成为热销产品，某商家以每套</w:t>
      </w:r>
      <w:r>
        <w:rPr>
          <w:rFonts w:eastAsia="Times New Roman" w:cs="Times New Roman"/>
          <w:color w:val="000000"/>
        </w:rPr>
        <w:t>34</w:t>
      </w:r>
      <w:r>
        <w:rPr>
          <w:rFonts w:ascii="宋体" w:hAnsi="宋体"/>
          <w:color w:val="000000"/>
        </w:rPr>
        <w:t>元的价格购进一批冰墩墩和雪容融套件，若该产品每套的售价是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元时，每天可售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套；若每套售价提高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元，则每天少卖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套．</w:t>
      </w:r>
    </w:p>
    <w:p w14:paraId="72A3A4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设冰墩墩和雪容融套件每套售价定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元时，求该商品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；</w:t>
      </w:r>
    </w:p>
    <w:p w14:paraId="6812E8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每套售价定为多少元时，每天销售套件所获利润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最大，最大利润是多少元？</w:t>
      </w:r>
    </w:p>
    <w:p w14:paraId="21B620D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395" o:title="eqId2e81c9dcf9065750069cff2b76449c4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7255231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每套售价为</w:t>
      </w:r>
      <w:r>
        <w:rPr>
          <w:rFonts w:eastAsia="Times New Roman" w:cs="Times New Roman"/>
          <w:color w:val="000000"/>
        </w:rPr>
        <w:t>91</w:t>
      </w:r>
      <w:r>
        <w:rPr>
          <w:rFonts w:ascii="宋体" w:hAnsi="宋体"/>
          <w:color w:val="000000"/>
        </w:rPr>
        <w:t>元时，每天销售套件所获利润最大，最大利润是</w:t>
      </w:r>
      <w:r>
        <w:rPr>
          <w:rFonts w:eastAsia="Times New Roman" w:cs="Times New Roman"/>
          <w:color w:val="000000"/>
        </w:rPr>
        <w:t>6498</w:t>
      </w:r>
      <w:r>
        <w:rPr>
          <w:rFonts w:ascii="宋体" w:hAnsi="宋体"/>
          <w:color w:val="000000"/>
        </w:rPr>
        <w:t>元．</w:t>
      </w:r>
    </w:p>
    <w:p w14:paraId="4DD7AA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EE29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“该产品每套的售价是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元时，每天可售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套；若每套售价提高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元，则每天少卖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套．”列出函数关系式，即可求解；</w:t>
      </w:r>
    </w:p>
    <w:p w14:paraId="339968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利润等于每件的利润乘以销售量，可得到函数关系式，再利用二次函数的性质，即可求解．</w:t>
      </w:r>
    </w:p>
    <w:p w14:paraId="6D9743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2CB15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题意，得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397" o:title="eqId4e08fc374f3a41f0ba1f877673ce25d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6">
            <o:LockedField>false</o:LockedField>
          </o:OLEObject>
        </w:object>
      </w:r>
    </w:p>
    <w:p w14:paraId="0F7D25B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61.5pt;" o:ole="t" filled="f" o:preferrelative="t" stroked="f" coordsize="21600,21600">
            <v:path/>
            <v:fill on="f" focussize="0,0"/>
            <v:stroke on="f" joinstyle="miter"/>
            <v:imagedata r:id="rId399" o:title="eqId04d56840b72b62e4d770a5e64fdc54a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</w:p>
    <w:p w14:paraId="523EED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01" o:title="eqId9a33b12b3e29154e6615d4136e943045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320384815" name="图片 320384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384815" name="图片 320384815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关系式是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395" o:title="eqId2e81c9dcf9065750069cff2b76449c4b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335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EABCE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题意，得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404" o:title="eqId5c69c8cdfe3826afa1c9dc4bff1fb95c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3">
            <o:LockedField>false</o:LockedField>
          </o:OLEObject>
        </w:object>
      </w:r>
    </w:p>
    <w:p w14:paraId="55A2842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406" o:title="eqId358a7c2eef44980bf5ec2ee72620b8f1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5">
            <o:LockedField>false</o:LockedField>
          </o:OLEObject>
        </w:object>
      </w:r>
    </w:p>
    <w:p w14:paraId="622F06A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408" o:title="eqId1bc9642a20516e483c6229a4b83620d6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7">
            <o:LockedField>false</o:LockedField>
          </o:OLEObject>
        </w:object>
      </w:r>
    </w:p>
    <w:p w14:paraId="05218D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抛物线开口向下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有最大值</w:t>
      </w:r>
    </w:p>
    <w:p w14:paraId="7C238E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10" o:title="eqIdcec2d82092409cc1e8dcf0e32febbfc5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412" o:title="eqId717485750ca5202bcf823785812ae276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1">
            <o:LockedField>false</o:LockedField>
          </o:OLEObject>
        </w:object>
      </w:r>
    </w:p>
    <w:p w14:paraId="44B4F4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每套售价为</w:t>
      </w:r>
      <w:r>
        <w:rPr>
          <w:rFonts w:eastAsia="Times New Roman" w:cs="Times New Roman"/>
          <w:color w:val="000000"/>
        </w:rPr>
        <w:t>91</w:t>
      </w:r>
      <w:r>
        <w:rPr>
          <w:rFonts w:ascii="宋体" w:hAnsi="宋体"/>
          <w:color w:val="000000"/>
        </w:rPr>
        <w:t>元时，每天销售套件所获利润最大，最大利润是</w:t>
      </w:r>
      <w:r>
        <w:rPr>
          <w:rFonts w:eastAsia="Times New Roman" w:cs="Times New Roman"/>
          <w:color w:val="000000"/>
        </w:rPr>
        <w:t>6498</w:t>
      </w:r>
      <w:r>
        <w:rPr>
          <w:rFonts w:ascii="宋体" w:hAnsi="宋体"/>
          <w:color w:val="000000"/>
        </w:rPr>
        <w:t>元．</w:t>
      </w:r>
    </w:p>
    <w:p w14:paraId="4AE579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一次函数的应用，二次函数的实际应用，明确题意，准确得到等量关系是解题的关键．</w:t>
      </w:r>
    </w:p>
    <w:p w14:paraId="14DE2F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8" o:title="eqId15c0dbe3c080c4c4636c64803e5c1f76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3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15" o:title="eqId3d97cdc586744d208b6f69c9813af977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直径，延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到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得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17" o:title="eqIdc47d305a48093f500848be4902f1d02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，且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419" o:title="eqId31b53a892fdbed25d40921075bb66c16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421" o:title="eqId16d65cecaf8a3dc2953f4109c75a981e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0">
            <o:LockedField>false</o:LockedField>
          </o:OLEObject>
        </w:object>
      </w:r>
      <w:r>
        <w:rPr>
          <w:rFonts w:ascii="宋体" w:hAnsi="宋体"/>
          <w:color w:val="000000"/>
        </w:rPr>
        <w:t>上的点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149CD9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76425" cy="1276350"/>
            <wp:effectExtent l="0" t="0" r="9525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D5F7A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是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15" o:title="eqId3d97cdc586744d208b6f69c9813af977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3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0AAB14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平分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5" o:title="eqIdc3db3f03c05b28155f9c0d31abfab198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．</w:t>
      </w:r>
    </w:p>
    <w:p w14:paraId="74C1640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详见解析；</w:t>
      </w:r>
      <w:r>
        <w:rPr>
          <w:color w:val="000000"/>
        </w:rPr>
        <w:t xml:space="preserve">    </w:t>
      </w:r>
    </w:p>
    <w:p w14:paraId="484423F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27" o:title="eqIdb27567d43c5b91382ee3d7ca708ee422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885BD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0227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证明∠</w:t>
      </w:r>
      <w:r>
        <w:rPr>
          <w:rFonts w:eastAsia="Times New Roman" w:cs="Times New Roman"/>
          <w:i/>
          <w:color w:val="000000"/>
        </w:rPr>
        <w:t>OCE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即可；</w:t>
      </w:r>
    </w:p>
    <w:p w14:paraId="3A261E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证明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再利用直角三角形的性质和三角函数分别求出∠</w:t>
      </w:r>
      <w:r>
        <w:rPr>
          <w:rFonts w:eastAsia="Times New Roman" w:cs="Times New Roman"/>
          <w:i/>
          <w:color w:val="000000"/>
        </w:rPr>
        <w:t>CA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后即可求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值．</w:t>
      </w:r>
    </w:p>
    <w:p w14:paraId="257CF7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1C1C6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．</w:t>
      </w:r>
    </w:p>
    <w:p w14:paraId="69F473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29" o:title="eqId06a01af7ec5a2bf06615df678cb85bdc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F06F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431" o:title="eqId519e6dff1c584f5c68f14f647ce6a824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833C6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433" o:title="eqId6d1fcea150bf7209d6b44c3a92afbd16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31F0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435" o:title="eqId9e86b9d8e0d31d519f1e1eeaa17b4aff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04093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37" o:title="eqId893848e60bcc652d691291e3518a9d17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15" o:title="eqId3d97cdc586744d208b6f69c9813af977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8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155525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440" o:title="eqId2e5ec6ae60e65b8e9e4535d7ed8824b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4D304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442" o:title="eqIdc5766bb12c119822bfd341a503047af5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FF60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118.5pt;" o:ole="t" filled="f" o:preferrelative="t" stroked="f" coordsize="21600,21600">
            <v:path/>
            <v:fill on="f" focussize="0,0"/>
            <v:stroke on="f" joinstyle="miter"/>
            <v:imagedata r:id="rId444" o:title="eqId3a2f15f3ba8c7a9a3af9ae8f8203382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46" o:title="eqIdb1c230573f4498abf0cafb864fc55bd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DF4AA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48" o:title="eqId649105167435b241fd7ce9e2d736f21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15" o:title="eqId3d97cdc586744d208b6f69c9813af977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9">
            <o:LockedField>false</o:LockedField>
          </o:OLEObject>
        </w:object>
      </w:r>
      <w:r>
        <w:rPr>
          <w:rFonts w:ascii="宋体" w:hAnsi="宋体"/>
          <w:color w:val="000000"/>
        </w:rPr>
        <w:t>的半径，</w:t>
      </w:r>
    </w:p>
    <w:p w14:paraId="729764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51" o:title="eqId159c243ac203bbfb88f0a52d1d0da52d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15" o:title="eqId3d97cdc586744d208b6f69c9813af97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2">
            <o:LockedField>false</o:LockedField>
          </o:OLEObject>
        </w:object>
      </w:r>
      <w:r>
        <w:rPr>
          <w:rFonts w:ascii="宋体" w:hAnsi="宋体"/>
          <w:color w:val="000000"/>
        </w:rPr>
        <w:t>的切线．</w:t>
      </w:r>
    </w:p>
    <w:p w14:paraId="1353CF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32397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320384813" name="图片 320384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384813" name="图片 320384813"/>
                    <pic:cNvPicPr>
                      <a:picLocks noChangeAspect="1"/>
                    </pic:cNvPicPr>
                  </pic:nvPicPr>
                  <pic:blipFill>
                    <a:blip r:embed="rId4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4E5021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56" o:title="eqIdf59807aeeab61f39bcee9b9a7fc0a4d1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5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5" o:title="eqIdc3db3f03c05b28155f9c0d31abfab198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D3E6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459" o:title="eqId2c8557bc8c4d06b4aa389ea4050100e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712A7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461" o:title="eqIda8bb9b44548ebc83c3701493bd7e6016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E450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463" o:title="eqId0c43ceff072accddd1a4950a7e644e5d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2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 w14:paraId="05F7F2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433" o:title="eqId6d1fcea150bf7209d6b44c3a92afbd1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8CF2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466" o:title="eqIda9fbcd59d156e0ab43c89ba1e1a7ec10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9C077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68" o:title="eqId2e04000df62821922f62054bec5077a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15" o:title="eqId3d97cdc586744d208b6f69c9813af977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9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31B77C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71" o:title="eqId1cc33f7da2f25c51ec8fc660222c6a9c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0C90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73" o:title="eqId62ae6ae60e2c45d5f829b2438bfccca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4BC968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75" o:title="eqIdacb8728a907d010f4b69ffa474fde56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231F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73.5pt;" o:ole="t" filled="f" o:preferrelative="t" stroked="f" coordsize="21600,21600">
            <v:path/>
            <v:fill on="f" focussize="0,0"/>
            <v:stroke on="f" joinstyle="miter"/>
            <v:imagedata r:id="rId477" o:title="eqIdccf1252434d1c99d392a8565e5228ed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DEC4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148.5pt;" o:ole="t" filled="f" o:preferrelative="t" stroked="f" coordsize="21600,21600">
            <v:path/>
            <v:fill on="f" focussize="0,0"/>
            <v:stroke on="f" joinstyle="miter"/>
            <v:imagedata r:id="rId479" o:title="eqId638271116ce23703e0f661505139313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C9959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81" o:title="eqIdd6ba5483ba5331b38ef560f3f35292e2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483" o:title="eqId645e959527835969bc2a1715d4654300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50B4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3.75pt;width:188.25pt;" o:ole="t" filled="f" o:preferrelative="t" stroked="f" coordsize="21600,21600">
            <v:path/>
            <v:fill on="f" focussize="0,0"/>
            <v:stroke on="f" joinstyle="miter"/>
            <v:imagedata r:id="rId485" o:title="eqId765d52be69f9d75ffb9eb5103160616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F9A0B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487" o:title="eqId03e3e8bf0b74adc3372858f80f064f4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15" o:title="eqId3d97cdc586744d208b6f69c9813af977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8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411A0C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490" o:title="eqId3298a76f55e47e11c14b80447cc658ea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567A1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92" o:title="eqId1537b7675b3ffc4231a43505ebec7360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494" o:title="eqId5c4d7722a9e064c1cd05224faa871f5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D126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48.75pt;width:159.75pt;" o:ole="t" filled="f" o:preferrelative="t" stroked="f" coordsize="21600,21600">
            <v:path/>
            <v:fill on="f" focussize="0,0"/>
            <v:stroke on="f" joinstyle="miter"/>
            <v:imagedata r:id="rId496" o:title="eqIdd4bd70d8a97d3310e97834e12d141128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991DC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切线的判定、圆周角定理及其推论、垂径定理的推论、三角函数等知识，解题关键是连半径构造或证明直角三角形等，主要运用了转化的思想方法．</w:t>
      </w:r>
    </w:p>
    <w:p w14:paraId="7C7155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抛物线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498" o:title="eqId58d88bbd34102b55fa928e8ff83f0d5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7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500" o:title="eqIda1ab36b5a6a8376b45bb562e36fc085c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9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2B88BE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33550" cy="18097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1B5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4A59B1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抛物线对称轴上一动点，当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03" o:title="eqId08fa5b7ee3c02add5668fcdfd13e4b6f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2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为底边的等腰三角形时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1E35C7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条件下，是否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抛物线第一象限上的点，使得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505" o:title="eqIda5cedb284adf90e1891270fec8192d35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4">
            <o:LockedField>false</o:LockedField>
          </o:OLEObject>
        </w:object>
      </w:r>
      <w:r>
        <w:rPr>
          <w:rFonts w:ascii="宋体" w:hAnsi="宋体"/>
          <w:color w:val="000000"/>
        </w:rPr>
        <w:t>？若存在，求出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横坐标；若不存在，请说明理由．</w:t>
      </w:r>
    </w:p>
    <w:p w14:paraId="241C6CF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507" o:title="eqId3236d825b994ee9c28e5d5479a57b8ed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3E8B904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坐标为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09" o:title="eqIdc832f2474efe89961ef41e884da7660c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265EC38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存在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3.75pt;width:126pt;" o:ole="t" filled="f" o:preferrelative="t" stroked="f" coordsize="21600,21600">
            <v:path/>
            <v:fill on="f" focussize="0,0"/>
            <v:stroke on="f" joinstyle="miter"/>
            <v:imagedata r:id="rId511" o:title="eqId8235f93fe7c341e21f070dd140093b3b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0">
            <o:LockedField>false</o:LockedField>
          </o:OLEObject>
        </w:object>
      </w:r>
    </w:p>
    <w:p w14:paraId="6EE363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0850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把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500" o:title="eqIda1ab36b5a6a8376b45bb562e36fc085c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2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498" o:title="eqId58d88bbd34102b55fa928e8ff83f0d52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3">
            <o:LockedField>false</o:LockedField>
          </o:OLEObject>
        </w:object>
      </w:r>
      <w:r>
        <w:rPr>
          <w:rFonts w:ascii="宋体" w:hAnsi="宋体"/>
          <w:color w:val="000000"/>
        </w:rPr>
        <w:t>即可的得出抛物线解析式；</w:t>
      </w:r>
    </w:p>
    <w:p w14:paraId="7BFC3D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依题意可得出即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在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515" o:title="eqIdd0e1e2a60c37ebc303d4fc2bf3d6a234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320384811" name="图片 320384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384811" name="图片 320384811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分线上且在抛物线的对称轴上利用等腰三角形的性质，即可得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的坐标；</w:t>
      </w:r>
    </w:p>
    <w:p w14:paraId="088CDB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利用铅垂线</w:t>
      </w:r>
      <w:r>
        <w:rPr>
          <w:rFonts w:eastAsia="Times New Roman" w:cs="Times New Roman"/>
          <w:i/>
          <w:color w:val="000000"/>
        </w:rPr>
        <w:t>ME</w:t>
      </w:r>
      <w:r>
        <w:rPr>
          <w:rFonts w:ascii="宋体" w:hAnsi="宋体"/>
          <w:color w:val="000000"/>
        </w:rPr>
        <w:t>，即可表达出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17" o:title="eqId40a37f265686a3a12696ce9bb1946439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6">
            <o:LockedField>false</o:LockedField>
          </o:OLEObject>
        </w:object>
      </w:r>
      <w:r>
        <w:rPr>
          <w:rFonts w:ascii="宋体" w:hAnsi="宋体"/>
          <w:color w:val="000000"/>
        </w:rPr>
        <w:t>，再由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505" o:title="eqIda5cedb284adf90e1891270fec8192d35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8">
            <o:LockedField>false</o:LockedField>
          </o:OLEObject>
        </w:object>
      </w:r>
      <w:r>
        <w:rPr>
          <w:rFonts w:ascii="宋体" w:hAnsi="宋体"/>
          <w:color w:val="000000"/>
        </w:rPr>
        <w:t>即可列出方程求解．</w:t>
      </w:r>
    </w:p>
    <w:p w14:paraId="63F449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18422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，得</w:t>
      </w:r>
    </w:p>
    <w:p w14:paraId="5C5537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9.75pt;width:93.75pt;" o:ole="t" filled="f" o:preferrelative="t" stroked="f" coordsize="21600,21600">
            <v:path/>
            <v:fill on="f" focussize="0,0"/>
            <v:stroke on="f" joinstyle="miter"/>
            <v:imagedata r:id="rId520" o:title="eqId31204590bebbf1bc88a37ff0f9df6ed7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F72D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522" o:title="eqIdc79c24218dc9bef552ace628e6ca0b99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8A98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66" o:title="eqId2de0d10ef8b748d4531250c37c5d3f9e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3">
            <o:LockedField>false</o:LockedField>
          </o:OLEObject>
        </w:object>
      </w:r>
      <w:r>
        <w:rPr>
          <w:rFonts w:ascii="宋体" w:hAnsi="宋体"/>
          <w:color w:val="000000"/>
        </w:rPr>
        <w:t>抛物线解析式为：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507" o:title="eqId3236d825b994ee9c28e5d5479a57b8ed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B8AA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A697E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507" o:title="eqId3236d825b994ee9c28e5d5479a57b8ed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8E1E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66" o:title="eqId2de0d10ef8b748d4531250c37c5d3f9e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6">
            <o:LockedField>false</o:LockedField>
          </o:OLEObject>
        </w:object>
      </w:r>
      <w:r>
        <w:rPr>
          <w:rFonts w:ascii="宋体" w:hAnsi="宋体"/>
          <w:color w:val="000000"/>
        </w:rPr>
        <w:t>点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28" o:title="eqId62855ff21228ecea8e28fd0fbeb814ee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7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30" o:title="eqId76d03fa28c117649b0fdfe17eed7b583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25B7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32" o:title="eqId4fae2fa91ed72047ec5233fedf7f3d65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EA875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当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03" o:title="eqId08fa5b7ee3c02add5668fcdfd13e4b6f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3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为底边的等腰三角形</w:t>
      </w:r>
    </w:p>
    <w:p w14:paraId="3FC2FC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，</w:t>
      </w:r>
    </w:p>
    <w:p w14:paraId="2EFC1A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，</w:t>
      </w:r>
    </w:p>
    <w:p w14:paraId="79326E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535" o:title="eqId5d2436dc682e388461dabd123df346de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AE4C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0.75pt;width:158.25pt;" o:ole="t" filled="f" o:preferrelative="t" stroked="f" coordsize="21600,21600">
            <v:path/>
            <v:fill on="f" focussize="0,0"/>
            <v:stroke on="f" joinstyle="miter"/>
            <v:imagedata r:id="rId537" o:title="eqIdefbc0828aba769e03811b28838c51368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A8B1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抛物线的对称轴与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39" o:title="eqId81dea63b8ce3e51adf66cf7b9982a248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8">
            <o:LockedField>false</o:LockedField>
          </o:OLEObject>
        </w:object>
      </w:r>
      <w:r>
        <w:rPr>
          <w:rFonts w:ascii="宋体" w:hAnsi="宋体"/>
          <w:color w:val="000000"/>
        </w:rPr>
        <w:t>轴交于H点，则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541" o:title="eqId9874fcc454296238fd53c068449742e5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6B4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9526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33A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544" o:title="eqId582a1b5a2b38c36250149a60d8512aa8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321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46" o:title="eqIdcb7e00bbbc91476f956c98d12d4847bf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55EE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抛物线对称轴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548" o:title="eqIdcca89f73f4f01d91a0a4b38c9fd0368e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17E7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50" o:title="eqId7244753c880cf6fb6aac1db3c052a93c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5E47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52" o:title="eqId39d773180e830c8a01294827ff81091b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7AC4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54" o:title="eqId03c50430f7d0541f5109a7564a1c4cec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7E3F8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66" o:title="eqId2de0d10ef8b748d4531250c37c5d3f9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5">
            <o:LockedField>false</o:LockedField>
          </o:OLEObject>
        </w:objec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坐标为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09" o:title="eqIdc832f2474efe89961ef41e884da7660c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F79BF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84727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存在．</w:t>
      </w:r>
    </w:p>
    <w:p w14:paraId="5CFF50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理由如下：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58" o:title="eqId65f77cb4440aa00c51d225c20688e79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7">
            <o:LockedField>false</o:LockedField>
          </o:OLEObject>
        </w:object>
      </w:r>
      <w:r>
        <w:rPr>
          <w:rFonts w:ascii="宋体" w:hAnsi="宋体"/>
          <w:color w:val="000000"/>
        </w:rPr>
        <w:t>轴，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406274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560" o:title="eqIda3f3313bd7a028636711ef330caf749c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62" o:title="eqId7637849048e371f7f7254544ef745623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8A2D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：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98" o:title="eqIdc15fb18163df0690365a0d2e7ee88f5a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3">
            <o:LockedField>false</o:LockedField>
          </o:OLEObject>
        </w:object>
      </w:r>
      <w:r>
        <w:rPr>
          <w:rFonts w:ascii="宋体" w:hAnsi="宋体"/>
          <w:color w:val="000000"/>
        </w:rPr>
        <w:t>，依题意，得：</w:t>
      </w:r>
    </w:p>
    <w:p w14:paraId="23091E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565" o:title="eqId685f1a553045e938f590ddc19d6a3644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F26B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567" o:title="eqId4ce19921bdd7e72fed14b635bed0d55c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CC87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66" o:title="eqId2de0d10ef8b748d4531250c37c5d3f9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8">
            <o:LockedField>false</o:LockedField>
          </o:OLEObject>
        </w:objec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：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70" o:title="eqIdae652daf6059ff386f99bef2210518c5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3452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9.75pt;width:27.75pt;" o:ole="t" filled="f" o:preferrelative="t" stroked="f" coordsize="21600,21600">
            <v:path/>
            <v:fill on="f" focussize="0,0"/>
            <v:stroke on="f" joinstyle="miter"/>
            <v:imagedata r:id="rId572" o:title="eqId36d71f015144ffaf1faec94a259b4a06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74" o:title="eqId59adcfdf6c72b8b1804894f5a1e9016a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0708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66" o:title="eqId2de0d10ef8b748d4531250c37c5d3f9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5">
            <o:LockedField>false</o:LockedField>
          </o:OLEObject>
        </w:objec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坐标为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577" o:title="eqIdc7dcaca698d16823286b4723d389d299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37A3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第一象限内，且在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上方，</w:t>
      </w:r>
    </w:p>
    <w:p w14:paraId="16C96A5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pt;width:156.75pt;" o:ole="t" filled="f" o:preferrelative="t" stroked="f" coordsize="21600,21600">
            <v:path/>
            <v:fill on="f" focussize="0,0"/>
            <v:stroke on="f" joinstyle="miter"/>
            <v:imagedata r:id="rId579" o:title="eqIdd311999f8a5444ba072433c690198339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8">
            <o:LockedField>false</o:LockedField>
          </o:OLEObject>
        </w:object>
      </w:r>
    </w:p>
    <w:p w14:paraId="4100BD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581" o:title="eqId49789d288d4e1d0f73109cc16ff648ea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F9952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0.75pt;width:237pt;" o:ole="t" filled="f" o:preferrelative="t" stroked="f" coordsize="21600,21600">
            <v:path/>
            <v:fill on="f" focussize="0,0"/>
            <v:stroke on="f" joinstyle="miter"/>
            <v:imagedata r:id="rId583" o:title="eqId5867bead81dbad69c8892762d4ef8326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2">
            <o:LockedField>false</o:LockedField>
          </o:OLEObject>
        </w:object>
      </w:r>
    </w:p>
    <w:p w14:paraId="529D65C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585" o:title="eqIdb66ad4d4171a04196b8a183dfd181e10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4">
            <o:LockedField>false</o:LockedField>
          </o:OLEObject>
        </w:object>
      </w:r>
    </w:p>
    <w:p w14:paraId="49AA5E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587" o:title="eqId1186827bec45cfdb32dae61df87d82db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210C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0.75pt;width:216pt;" o:ole="t" filled="f" o:preferrelative="t" stroked="f" coordsize="21600,21600">
            <v:path/>
            <v:fill on="f" focussize="0,0"/>
            <v:stroke on="f" joinstyle="miter"/>
            <v:imagedata r:id="rId589" o:title="eqIdbdb893b0a552579d80978d54576f09f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D37D7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505" o:title="eqIda5cedb284adf90e1891270fec8192d35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3191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592" o:title="eqId2b7a15065e4bc5ee278fbe2334bb0302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EE58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33.75pt;width:123pt;" o:ole="t" filled="f" o:preferrelative="t" stroked="f" coordsize="21600,21600">
            <v:path/>
            <v:fill on="f" focussize="0,0"/>
            <v:stroke on="f" joinstyle="miter"/>
            <v:imagedata r:id="rId594" o:title="eqIdb38b344879d50b4278039a1d214199b9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1E866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求抛物线的解析式、等腰三角形的存在性问题，三角形的面积，掌握待定系数法求抛物线的解析式，等腰三角形与函数的特征，三角形面积与函数的做法是解题的关键．</w:t>
      </w:r>
    </w:p>
    <w:p w14:paraId="224694AF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76EB7EAE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BB0706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71C40F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EFF69F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4BB296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2E705E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CC99B7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4F0400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11BCD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3E679CC"/>
    <w:rsid w:val="29187C94"/>
    <w:rsid w:val="38274566"/>
    <w:rsid w:val="53104344"/>
    <w:rsid w:val="7E827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3" Type="http://schemas.openxmlformats.org/officeDocument/2006/relationships/oleObject" Target="embeddings/oleObject43.bin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png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6" Type="http://schemas.openxmlformats.org/officeDocument/2006/relationships/fontTable" Target="fontTable.xml"/><Relationship Id="rId595" Type="http://schemas.openxmlformats.org/officeDocument/2006/relationships/customXml" Target="../customXml/item1.xml"/><Relationship Id="rId594" Type="http://schemas.openxmlformats.org/officeDocument/2006/relationships/image" Target="media/image269.wmf"/><Relationship Id="rId593" Type="http://schemas.openxmlformats.org/officeDocument/2006/relationships/oleObject" Target="embeddings/oleObject316.bin"/><Relationship Id="rId592" Type="http://schemas.openxmlformats.org/officeDocument/2006/relationships/image" Target="media/image268.wmf"/><Relationship Id="rId591" Type="http://schemas.openxmlformats.org/officeDocument/2006/relationships/oleObject" Target="embeddings/oleObject315.bin"/><Relationship Id="rId590" Type="http://schemas.openxmlformats.org/officeDocument/2006/relationships/oleObject" Target="embeddings/oleObject314.bin"/><Relationship Id="rId59" Type="http://schemas.openxmlformats.org/officeDocument/2006/relationships/image" Target="media/image26.wmf"/><Relationship Id="rId589" Type="http://schemas.openxmlformats.org/officeDocument/2006/relationships/image" Target="media/image267.wmf"/><Relationship Id="rId588" Type="http://schemas.openxmlformats.org/officeDocument/2006/relationships/oleObject" Target="embeddings/oleObject313.bin"/><Relationship Id="rId587" Type="http://schemas.openxmlformats.org/officeDocument/2006/relationships/image" Target="media/image266.wmf"/><Relationship Id="rId586" Type="http://schemas.openxmlformats.org/officeDocument/2006/relationships/oleObject" Target="embeddings/oleObject312.bin"/><Relationship Id="rId585" Type="http://schemas.openxmlformats.org/officeDocument/2006/relationships/image" Target="media/image265.wmf"/><Relationship Id="rId584" Type="http://schemas.openxmlformats.org/officeDocument/2006/relationships/oleObject" Target="embeddings/oleObject311.bin"/><Relationship Id="rId583" Type="http://schemas.openxmlformats.org/officeDocument/2006/relationships/image" Target="media/image264.wmf"/><Relationship Id="rId582" Type="http://schemas.openxmlformats.org/officeDocument/2006/relationships/oleObject" Target="embeddings/oleObject310.bin"/><Relationship Id="rId581" Type="http://schemas.openxmlformats.org/officeDocument/2006/relationships/image" Target="media/image263.wmf"/><Relationship Id="rId580" Type="http://schemas.openxmlformats.org/officeDocument/2006/relationships/oleObject" Target="embeddings/oleObject309.bin"/><Relationship Id="rId58" Type="http://schemas.openxmlformats.org/officeDocument/2006/relationships/oleObject" Target="embeddings/oleObject24.bin"/><Relationship Id="rId579" Type="http://schemas.openxmlformats.org/officeDocument/2006/relationships/image" Target="media/image262.wmf"/><Relationship Id="rId578" Type="http://schemas.openxmlformats.org/officeDocument/2006/relationships/oleObject" Target="embeddings/oleObject308.bin"/><Relationship Id="rId577" Type="http://schemas.openxmlformats.org/officeDocument/2006/relationships/image" Target="media/image261.wmf"/><Relationship Id="rId576" Type="http://schemas.openxmlformats.org/officeDocument/2006/relationships/oleObject" Target="embeddings/oleObject307.bin"/><Relationship Id="rId575" Type="http://schemas.openxmlformats.org/officeDocument/2006/relationships/oleObject" Target="embeddings/oleObject306.bin"/><Relationship Id="rId574" Type="http://schemas.openxmlformats.org/officeDocument/2006/relationships/image" Target="media/image260.wmf"/><Relationship Id="rId573" Type="http://schemas.openxmlformats.org/officeDocument/2006/relationships/oleObject" Target="embeddings/oleObject305.bin"/><Relationship Id="rId572" Type="http://schemas.openxmlformats.org/officeDocument/2006/relationships/image" Target="media/image259.wmf"/><Relationship Id="rId571" Type="http://schemas.openxmlformats.org/officeDocument/2006/relationships/oleObject" Target="embeddings/oleObject304.bin"/><Relationship Id="rId570" Type="http://schemas.openxmlformats.org/officeDocument/2006/relationships/image" Target="media/image258.wmf"/><Relationship Id="rId57" Type="http://schemas.openxmlformats.org/officeDocument/2006/relationships/image" Target="media/image25.wmf"/><Relationship Id="rId569" Type="http://schemas.openxmlformats.org/officeDocument/2006/relationships/oleObject" Target="embeddings/oleObject303.bin"/><Relationship Id="rId568" Type="http://schemas.openxmlformats.org/officeDocument/2006/relationships/oleObject" Target="embeddings/oleObject302.bin"/><Relationship Id="rId567" Type="http://schemas.openxmlformats.org/officeDocument/2006/relationships/image" Target="media/image257.wmf"/><Relationship Id="rId566" Type="http://schemas.openxmlformats.org/officeDocument/2006/relationships/oleObject" Target="embeddings/oleObject301.bin"/><Relationship Id="rId565" Type="http://schemas.openxmlformats.org/officeDocument/2006/relationships/image" Target="media/image256.wmf"/><Relationship Id="rId564" Type="http://schemas.openxmlformats.org/officeDocument/2006/relationships/oleObject" Target="embeddings/oleObject300.bin"/><Relationship Id="rId563" Type="http://schemas.openxmlformats.org/officeDocument/2006/relationships/oleObject" Target="embeddings/oleObject299.bin"/><Relationship Id="rId562" Type="http://schemas.openxmlformats.org/officeDocument/2006/relationships/image" Target="media/image255.wmf"/><Relationship Id="rId561" Type="http://schemas.openxmlformats.org/officeDocument/2006/relationships/oleObject" Target="embeddings/oleObject298.bin"/><Relationship Id="rId560" Type="http://schemas.openxmlformats.org/officeDocument/2006/relationships/image" Target="media/image254.wmf"/><Relationship Id="rId56" Type="http://schemas.openxmlformats.org/officeDocument/2006/relationships/oleObject" Target="embeddings/oleObject23.bin"/><Relationship Id="rId559" Type="http://schemas.openxmlformats.org/officeDocument/2006/relationships/oleObject" Target="embeddings/oleObject297.bin"/><Relationship Id="rId558" Type="http://schemas.openxmlformats.org/officeDocument/2006/relationships/image" Target="media/image253.wmf"/><Relationship Id="rId557" Type="http://schemas.openxmlformats.org/officeDocument/2006/relationships/oleObject" Target="embeddings/oleObject296.bin"/><Relationship Id="rId556" Type="http://schemas.openxmlformats.org/officeDocument/2006/relationships/oleObject" Target="embeddings/oleObject295.bin"/><Relationship Id="rId555" Type="http://schemas.openxmlformats.org/officeDocument/2006/relationships/oleObject" Target="embeddings/oleObject294.bin"/><Relationship Id="rId554" Type="http://schemas.openxmlformats.org/officeDocument/2006/relationships/image" Target="media/image252.wmf"/><Relationship Id="rId553" Type="http://schemas.openxmlformats.org/officeDocument/2006/relationships/oleObject" Target="embeddings/oleObject293.bin"/><Relationship Id="rId552" Type="http://schemas.openxmlformats.org/officeDocument/2006/relationships/image" Target="media/image251.wmf"/><Relationship Id="rId551" Type="http://schemas.openxmlformats.org/officeDocument/2006/relationships/oleObject" Target="embeddings/oleObject292.bin"/><Relationship Id="rId550" Type="http://schemas.openxmlformats.org/officeDocument/2006/relationships/image" Target="media/image250.wmf"/><Relationship Id="rId55" Type="http://schemas.openxmlformats.org/officeDocument/2006/relationships/image" Target="media/image24.wmf"/><Relationship Id="rId549" Type="http://schemas.openxmlformats.org/officeDocument/2006/relationships/oleObject" Target="embeddings/oleObject291.bin"/><Relationship Id="rId548" Type="http://schemas.openxmlformats.org/officeDocument/2006/relationships/image" Target="media/image249.wmf"/><Relationship Id="rId547" Type="http://schemas.openxmlformats.org/officeDocument/2006/relationships/oleObject" Target="embeddings/oleObject290.bin"/><Relationship Id="rId546" Type="http://schemas.openxmlformats.org/officeDocument/2006/relationships/image" Target="media/image248.wmf"/><Relationship Id="rId545" Type="http://schemas.openxmlformats.org/officeDocument/2006/relationships/oleObject" Target="embeddings/oleObject289.bin"/><Relationship Id="rId544" Type="http://schemas.openxmlformats.org/officeDocument/2006/relationships/image" Target="media/image247.wmf"/><Relationship Id="rId543" Type="http://schemas.openxmlformats.org/officeDocument/2006/relationships/oleObject" Target="embeddings/oleObject288.bin"/><Relationship Id="rId542" Type="http://schemas.openxmlformats.org/officeDocument/2006/relationships/image" Target="media/image246.png"/><Relationship Id="rId541" Type="http://schemas.openxmlformats.org/officeDocument/2006/relationships/image" Target="media/image245.wmf"/><Relationship Id="rId540" Type="http://schemas.openxmlformats.org/officeDocument/2006/relationships/oleObject" Target="embeddings/oleObject287.bin"/><Relationship Id="rId54" Type="http://schemas.openxmlformats.org/officeDocument/2006/relationships/oleObject" Target="embeddings/oleObject22.bin"/><Relationship Id="rId539" Type="http://schemas.openxmlformats.org/officeDocument/2006/relationships/image" Target="media/image244.wmf"/><Relationship Id="rId538" Type="http://schemas.openxmlformats.org/officeDocument/2006/relationships/oleObject" Target="embeddings/oleObject286.bin"/><Relationship Id="rId537" Type="http://schemas.openxmlformats.org/officeDocument/2006/relationships/image" Target="media/image243.wmf"/><Relationship Id="rId536" Type="http://schemas.openxmlformats.org/officeDocument/2006/relationships/oleObject" Target="embeddings/oleObject285.bin"/><Relationship Id="rId535" Type="http://schemas.openxmlformats.org/officeDocument/2006/relationships/image" Target="media/image242.wmf"/><Relationship Id="rId534" Type="http://schemas.openxmlformats.org/officeDocument/2006/relationships/oleObject" Target="embeddings/oleObject284.bin"/><Relationship Id="rId533" Type="http://schemas.openxmlformats.org/officeDocument/2006/relationships/oleObject" Target="embeddings/oleObject283.bin"/><Relationship Id="rId532" Type="http://schemas.openxmlformats.org/officeDocument/2006/relationships/image" Target="media/image241.wmf"/><Relationship Id="rId531" Type="http://schemas.openxmlformats.org/officeDocument/2006/relationships/oleObject" Target="embeddings/oleObject282.bin"/><Relationship Id="rId530" Type="http://schemas.openxmlformats.org/officeDocument/2006/relationships/image" Target="media/image240.wmf"/><Relationship Id="rId53" Type="http://schemas.openxmlformats.org/officeDocument/2006/relationships/image" Target="media/image23.png"/><Relationship Id="rId529" Type="http://schemas.openxmlformats.org/officeDocument/2006/relationships/oleObject" Target="embeddings/oleObject281.bin"/><Relationship Id="rId528" Type="http://schemas.openxmlformats.org/officeDocument/2006/relationships/image" Target="media/image239.wmf"/><Relationship Id="rId527" Type="http://schemas.openxmlformats.org/officeDocument/2006/relationships/oleObject" Target="embeddings/oleObject280.bin"/><Relationship Id="rId526" Type="http://schemas.openxmlformats.org/officeDocument/2006/relationships/oleObject" Target="embeddings/oleObject279.bin"/><Relationship Id="rId525" Type="http://schemas.openxmlformats.org/officeDocument/2006/relationships/oleObject" Target="embeddings/oleObject278.bin"/><Relationship Id="rId524" Type="http://schemas.openxmlformats.org/officeDocument/2006/relationships/oleObject" Target="embeddings/oleObject277.bin"/><Relationship Id="rId523" Type="http://schemas.openxmlformats.org/officeDocument/2006/relationships/oleObject" Target="embeddings/oleObject276.bin"/><Relationship Id="rId522" Type="http://schemas.openxmlformats.org/officeDocument/2006/relationships/image" Target="media/image238.wmf"/><Relationship Id="rId521" Type="http://schemas.openxmlformats.org/officeDocument/2006/relationships/oleObject" Target="embeddings/oleObject275.bin"/><Relationship Id="rId520" Type="http://schemas.openxmlformats.org/officeDocument/2006/relationships/image" Target="media/image237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74.bin"/><Relationship Id="rId518" Type="http://schemas.openxmlformats.org/officeDocument/2006/relationships/oleObject" Target="embeddings/oleObject273.bin"/><Relationship Id="rId517" Type="http://schemas.openxmlformats.org/officeDocument/2006/relationships/image" Target="media/image236.wmf"/><Relationship Id="rId516" Type="http://schemas.openxmlformats.org/officeDocument/2006/relationships/oleObject" Target="embeddings/oleObject272.bin"/><Relationship Id="rId515" Type="http://schemas.openxmlformats.org/officeDocument/2006/relationships/image" Target="media/image235.wmf"/><Relationship Id="rId514" Type="http://schemas.openxmlformats.org/officeDocument/2006/relationships/oleObject" Target="embeddings/oleObject271.bin"/><Relationship Id="rId513" Type="http://schemas.openxmlformats.org/officeDocument/2006/relationships/oleObject" Target="embeddings/oleObject270.bin"/><Relationship Id="rId512" Type="http://schemas.openxmlformats.org/officeDocument/2006/relationships/oleObject" Target="embeddings/oleObject269.bin"/><Relationship Id="rId511" Type="http://schemas.openxmlformats.org/officeDocument/2006/relationships/image" Target="media/image234.wmf"/><Relationship Id="rId510" Type="http://schemas.openxmlformats.org/officeDocument/2006/relationships/oleObject" Target="embeddings/oleObject268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33.wmf"/><Relationship Id="rId508" Type="http://schemas.openxmlformats.org/officeDocument/2006/relationships/oleObject" Target="embeddings/oleObject267.bin"/><Relationship Id="rId507" Type="http://schemas.openxmlformats.org/officeDocument/2006/relationships/image" Target="media/image232.wmf"/><Relationship Id="rId506" Type="http://schemas.openxmlformats.org/officeDocument/2006/relationships/oleObject" Target="embeddings/oleObject266.bin"/><Relationship Id="rId505" Type="http://schemas.openxmlformats.org/officeDocument/2006/relationships/image" Target="media/image231.wmf"/><Relationship Id="rId504" Type="http://schemas.openxmlformats.org/officeDocument/2006/relationships/oleObject" Target="embeddings/oleObject265.bin"/><Relationship Id="rId503" Type="http://schemas.openxmlformats.org/officeDocument/2006/relationships/image" Target="media/image230.wmf"/><Relationship Id="rId502" Type="http://schemas.openxmlformats.org/officeDocument/2006/relationships/oleObject" Target="embeddings/oleObject264.bin"/><Relationship Id="rId501" Type="http://schemas.openxmlformats.org/officeDocument/2006/relationships/image" Target="media/image229.png"/><Relationship Id="rId500" Type="http://schemas.openxmlformats.org/officeDocument/2006/relationships/image" Target="media/image228.wmf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9" Type="http://schemas.openxmlformats.org/officeDocument/2006/relationships/oleObject" Target="embeddings/oleObject263.bin"/><Relationship Id="rId498" Type="http://schemas.openxmlformats.org/officeDocument/2006/relationships/image" Target="media/image227.wmf"/><Relationship Id="rId497" Type="http://schemas.openxmlformats.org/officeDocument/2006/relationships/oleObject" Target="embeddings/oleObject262.bin"/><Relationship Id="rId496" Type="http://schemas.openxmlformats.org/officeDocument/2006/relationships/image" Target="media/image226.wmf"/><Relationship Id="rId495" Type="http://schemas.openxmlformats.org/officeDocument/2006/relationships/oleObject" Target="embeddings/oleObject261.bin"/><Relationship Id="rId494" Type="http://schemas.openxmlformats.org/officeDocument/2006/relationships/image" Target="media/image225.wmf"/><Relationship Id="rId493" Type="http://schemas.openxmlformats.org/officeDocument/2006/relationships/oleObject" Target="embeddings/oleObject260.bin"/><Relationship Id="rId492" Type="http://schemas.openxmlformats.org/officeDocument/2006/relationships/image" Target="media/image224.wmf"/><Relationship Id="rId491" Type="http://schemas.openxmlformats.org/officeDocument/2006/relationships/oleObject" Target="embeddings/oleObject259.bin"/><Relationship Id="rId490" Type="http://schemas.openxmlformats.org/officeDocument/2006/relationships/image" Target="media/image223.wmf"/><Relationship Id="rId49" Type="http://schemas.openxmlformats.org/officeDocument/2006/relationships/oleObject" Target="embeddings/oleObject20.bin"/><Relationship Id="rId489" Type="http://schemas.openxmlformats.org/officeDocument/2006/relationships/oleObject" Target="embeddings/oleObject258.bin"/><Relationship Id="rId488" Type="http://schemas.openxmlformats.org/officeDocument/2006/relationships/oleObject" Target="embeddings/oleObject257.bin"/><Relationship Id="rId487" Type="http://schemas.openxmlformats.org/officeDocument/2006/relationships/image" Target="media/image222.wmf"/><Relationship Id="rId486" Type="http://schemas.openxmlformats.org/officeDocument/2006/relationships/oleObject" Target="embeddings/oleObject256.bin"/><Relationship Id="rId485" Type="http://schemas.openxmlformats.org/officeDocument/2006/relationships/image" Target="media/image221.wmf"/><Relationship Id="rId484" Type="http://schemas.openxmlformats.org/officeDocument/2006/relationships/oleObject" Target="embeddings/oleObject255.bin"/><Relationship Id="rId483" Type="http://schemas.openxmlformats.org/officeDocument/2006/relationships/image" Target="media/image220.wmf"/><Relationship Id="rId482" Type="http://schemas.openxmlformats.org/officeDocument/2006/relationships/oleObject" Target="embeddings/oleObject254.bin"/><Relationship Id="rId481" Type="http://schemas.openxmlformats.org/officeDocument/2006/relationships/image" Target="media/image219.wmf"/><Relationship Id="rId480" Type="http://schemas.openxmlformats.org/officeDocument/2006/relationships/oleObject" Target="embeddings/oleObject253.bin"/><Relationship Id="rId48" Type="http://schemas.openxmlformats.org/officeDocument/2006/relationships/image" Target="media/image20.wmf"/><Relationship Id="rId479" Type="http://schemas.openxmlformats.org/officeDocument/2006/relationships/image" Target="media/image218.wmf"/><Relationship Id="rId478" Type="http://schemas.openxmlformats.org/officeDocument/2006/relationships/oleObject" Target="embeddings/oleObject252.bin"/><Relationship Id="rId477" Type="http://schemas.openxmlformats.org/officeDocument/2006/relationships/image" Target="media/image217.wmf"/><Relationship Id="rId476" Type="http://schemas.openxmlformats.org/officeDocument/2006/relationships/oleObject" Target="embeddings/oleObject251.bin"/><Relationship Id="rId475" Type="http://schemas.openxmlformats.org/officeDocument/2006/relationships/image" Target="media/image216.wmf"/><Relationship Id="rId474" Type="http://schemas.openxmlformats.org/officeDocument/2006/relationships/oleObject" Target="embeddings/oleObject250.bin"/><Relationship Id="rId473" Type="http://schemas.openxmlformats.org/officeDocument/2006/relationships/image" Target="media/image215.wmf"/><Relationship Id="rId472" Type="http://schemas.openxmlformats.org/officeDocument/2006/relationships/oleObject" Target="embeddings/oleObject249.bin"/><Relationship Id="rId471" Type="http://schemas.openxmlformats.org/officeDocument/2006/relationships/image" Target="media/image214.wmf"/><Relationship Id="rId470" Type="http://schemas.openxmlformats.org/officeDocument/2006/relationships/oleObject" Target="embeddings/oleObject248.bin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47.bin"/><Relationship Id="rId468" Type="http://schemas.openxmlformats.org/officeDocument/2006/relationships/image" Target="media/image213.wmf"/><Relationship Id="rId467" Type="http://schemas.openxmlformats.org/officeDocument/2006/relationships/oleObject" Target="embeddings/oleObject246.bin"/><Relationship Id="rId466" Type="http://schemas.openxmlformats.org/officeDocument/2006/relationships/image" Target="media/image212.wmf"/><Relationship Id="rId465" Type="http://schemas.openxmlformats.org/officeDocument/2006/relationships/oleObject" Target="embeddings/oleObject245.bin"/><Relationship Id="rId464" Type="http://schemas.openxmlformats.org/officeDocument/2006/relationships/oleObject" Target="embeddings/oleObject244.bin"/><Relationship Id="rId463" Type="http://schemas.openxmlformats.org/officeDocument/2006/relationships/image" Target="media/image211.wmf"/><Relationship Id="rId462" Type="http://schemas.openxmlformats.org/officeDocument/2006/relationships/oleObject" Target="embeddings/oleObject243.bin"/><Relationship Id="rId461" Type="http://schemas.openxmlformats.org/officeDocument/2006/relationships/image" Target="media/image210.wmf"/><Relationship Id="rId460" Type="http://schemas.openxmlformats.org/officeDocument/2006/relationships/oleObject" Target="embeddings/oleObject242.bin"/><Relationship Id="rId46" Type="http://schemas.openxmlformats.org/officeDocument/2006/relationships/image" Target="media/image19.wmf"/><Relationship Id="rId459" Type="http://schemas.openxmlformats.org/officeDocument/2006/relationships/image" Target="media/image209.wmf"/><Relationship Id="rId458" Type="http://schemas.openxmlformats.org/officeDocument/2006/relationships/oleObject" Target="embeddings/oleObject241.bin"/><Relationship Id="rId457" Type="http://schemas.openxmlformats.org/officeDocument/2006/relationships/oleObject" Target="embeddings/oleObject240.bin"/><Relationship Id="rId456" Type="http://schemas.openxmlformats.org/officeDocument/2006/relationships/image" Target="media/image208.wmf"/><Relationship Id="rId455" Type="http://schemas.openxmlformats.org/officeDocument/2006/relationships/oleObject" Target="embeddings/oleObject239.bin"/><Relationship Id="rId454" Type="http://schemas.openxmlformats.org/officeDocument/2006/relationships/image" Target="media/image207.wmf"/><Relationship Id="rId453" Type="http://schemas.openxmlformats.org/officeDocument/2006/relationships/image" Target="media/image206.png"/><Relationship Id="rId452" Type="http://schemas.openxmlformats.org/officeDocument/2006/relationships/oleObject" Target="embeddings/oleObject238.bin"/><Relationship Id="rId451" Type="http://schemas.openxmlformats.org/officeDocument/2006/relationships/image" Target="media/image205.wmf"/><Relationship Id="rId450" Type="http://schemas.openxmlformats.org/officeDocument/2006/relationships/oleObject" Target="embeddings/oleObject237.bin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36.bin"/><Relationship Id="rId448" Type="http://schemas.openxmlformats.org/officeDocument/2006/relationships/image" Target="media/image204.wmf"/><Relationship Id="rId447" Type="http://schemas.openxmlformats.org/officeDocument/2006/relationships/oleObject" Target="embeddings/oleObject235.bin"/><Relationship Id="rId446" Type="http://schemas.openxmlformats.org/officeDocument/2006/relationships/image" Target="media/image203.wmf"/><Relationship Id="rId445" Type="http://schemas.openxmlformats.org/officeDocument/2006/relationships/oleObject" Target="embeddings/oleObject234.bin"/><Relationship Id="rId444" Type="http://schemas.openxmlformats.org/officeDocument/2006/relationships/image" Target="media/image202.wmf"/><Relationship Id="rId443" Type="http://schemas.openxmlformats.org/officeDocument/2006/relationships/oleObject" Target="embeddings/oleObject233.bin"/><Relationship Id="rId442" Type="http://schemas.openxmlformats.org/officeDocument/2006/relationships/image" Target="media/image201.wmf"/><Relationship Id="rId441" Type="http://schemas.openxmlformats.org/officeDocument/2006/relationships/oleObject" Target="embeddings/oleObject232.bin"/><Relationship Id="rId440" Type="http://schemas.openxmlformats.org/officeDocument/2006/relationships/image" Target="media/image200.wmf"/><Relationship Id="rId44" Type="http://schemas.openxmlformats.org/officeDocument/2006/relationships/image" Target="media/image18.wmf"/><Relationship Id="rId439" Type="http://schemas.openxmlformats.org/officeDocument/2006/relationships/oleObject" Target="embeddings/oleObject231.bin"/><Relationship Id="rId438" Type="http://schemas.openxmlformats.org/officeDocument/2006/relationships/oleObject" Target="embeddings/oleObject230.bin"/><Relationship Id="rId437" Type="http://schemas.openxmlformats.org/officeDocument/2006/relationships/image" Target="media/image199.wmf"/><Relationship Id="rId436" Type="http://schemas.openxmlformats.org/officeDocument/2006/relationships/oleObject" Target="embeddings/oleObject229.bin"/><Relationship Id="rId435" Type="http://schemas.openxmlformats.org/officeDocument/2006/relationships/image" Target="media/image198.wmf"/><Relationship Id="rId434" Type="http://schemas.openxmlformats.org/officeDocument/2006/relationships/oleObject" Target="embeddings/oleObject228.bin"/><Relationship Id="rId433" Type="http://schemas.openxmlformats.org/officeDocument/2006/relationships/image" Target="media/image197.wmf"/><Relationship Id="rId432" Type="http://schemas.openxmlformats.org/officeDocument/2006/relationships/oleObject" Target="embeddings/oleObject227.bin"/><Relationship Id="rId431" Type="http://schemas.openxmlformats.org/officeDocument/2006/relationships/image" Target="media/image196.wmf"/><Relationship Id="rId430" Type="http://schemas.openxmlformats.org/officeDocument/2006/relationships/oleObject" Target="embeddings/oleObject226.bin"/><Relationship Id="rId43" Type="http://schemas.openxmlformats.org/officeDocument/2006/relationships/oleObject" Target="embeddings/oleObject17.bin"/><Relationship Id="rId429" Type="http://schemas.openxmlformats.org/officeDocument/2006/relationships/image" Target="media/image195.wmf"/><Relationship Id="rId428" Type="http://schemas.openxmlformats.org/officeDocument/2006/relationships/oleObject" Target="embeddings/oleObject225.bin"/><Relationship Id="rId427" Type="http://schemas.openxmlformats.org/officeDocument/2006/relationships/image" Target="media/image194.wmf"/><Relationship Id="rId426" Type="http://schemas.openxmlformats.org/officeDocument/2006/relationships/oleObject" Target="embeddings/oleObject224.bin"/><Relationship Id="rId425" Type="http://schemas.openxmlformats.org/officeDocument/2006/relationships/image" Target="media/image193.wmf"/><Relationship Id="rId424" Type="http://schemas.openxmlformats.org/officeDocument/2006/relationships/oleObject" Target="embeddings/oleObject223.bin"/><Relationship Id="rId423" Type="http://schemas.openxmlformats.org/officeDocument/2006/relationships/oleObject" Target="embeddings/oleObject222.bin"/><Relationship Id="rId422" Type="http://schemas.openxmlformats.org/officeDocument/2006/relationships/image" Target="media/image192.png"/><Relationship Id="rId421" Type="http://schemas.openxmlformats.org/officeDocument/2006/relationships/image" Target="media/image191.wmf"/><Relationship Id="rId420" Type="http://schemas.openxmlformats.org/officeDocument/2006/relationships/oleObject" Target="embeddings/oleObject221.bin"/><Relationship Id="rId42" Type="http://schemas.openxmlformats.org/officeDocument/2006/relationships/image" Target="media/image17.wmf"/><Relationship Id="rId419" Type="http://schemas.openxmlformats.org/officeDocument/2006/relationships/image" Target="media/image190.wmf"/><Relationship Id="rId418" Type="http://schemas.openxmlformats.org/officeDocument/2006/relationships/oleObject" Target="embeddings/oleObject220.bin"/><Relationship Id="rId417" Type="http://schemas.openxmlformats.org/officeDocument/2006/relationships/image" Target="media/image189.wmf"/><Relationship Id="rId416" Type="http://schemas.openxmlformats.org/officeDocument/2006/relationships/oleObject" Target="embeddings/oleObject219.bin"/><Relationship Id="rId415" Type="http://schemas.openxmlformats.org/officeDocument/2006/relationships/image" Target="media/image188.wmf"/><Relationship Id="rId414" Type="http://schemas.openxmlformats.org/officeDocument/2006/relationships/oleObject" Target="embeddings/oleObject218.bin"/><Relationship Id="rId413" Type="http://schemas.openxmlformats.org/officeDocument/2006/relationships/oleObject" Target="embeddings/oleObject217.bin"/><Relationship Id="rId412" Type="http://schemas.openxmlformats.org/officeDocument/2006/relationships/image" Target="media/image187.wmf"/><Relationship Id="rId411" Type="http://schemas.openxmlformats.org/officeDocument/2006/relationships/oleObject" Target="embeddings/oleObject216.bin"/><Relationship Id="rId410" Type="http://schemas.openxmlformats.org/officeDocument/2006/relationships/image" Target="media/image186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15.bin"/><Relationship Id="rId408" Type="http://schemas.openxmlformats.org/officeDocument/2006/relationships/image" Target="media/image185.wmf"/><Relationship Id="rId407" Type="http://schemas.openxmlformats.org/officeDocument/2006/relationships/oleObject" Target="embeddings/oleObject214.bin"/><Relationship Id="rId406" Type="http://schemas.openxmlformats.org/officeDocument/2006/relationships/image" Target="media/image184.wmf"/><Relationship Id="rId405" Type="http://schemas.openxmlformats.org/officeDocument/2006/relationships/oleObject" Target="embeddings/oleObject213.bin"/><Relationship Id="rId404" Type="http://schemas.openxmlformats.org/officeDocument/2006/relationships/image" Target="media/image183.wmf"/><Relationship Id="rId403" Type="http://schemas.openxmlformats.org/officeDocument/2006/relationships/oleObject" Target="embeddings/oleObject212.bin"/><Relationship Id="rId402" Type="http://schemas.openxmlformats.org/officeDocument/2006/relationships/oleObject" Target="embeddings/oleObject211.bin"/><Relationship Id="rId401" Type="http://schemas.openxmlformats.org/officeDocument/2006/relationships/image" Target="media/image182.wmf"/><Relationship Id="rId400" Type="http://schemas.openxmlformats.org/officeDocument/2006/relationships/oleObject" Target="embeddings/oleObject210.bin"/><Relationship Id="rId40" Type="http://schemas.openxmlformats.org/officeDocument/2006/relationships/image" Target="media/image16.png"/><Relationship Id="rId4" Type="http://schemas.openxmlformats.org/officeDocument/2006/relationships/header" Target="header2.xml"/><Relationship Id="rId399" Type="http://schemas.openxmlformats.org/officeDocument/2006/relationships/image" Target="media/image181.wmf"/><Relationship Id="rId398" Type="http://schemas.openxmlformats.org/officeDocument/2006/relationships/oleObject" Target="embeddings/oleObject209.bin"/><Relationship Id="rId397" Type="http://schemas.openxmlformats.org/officeDocument/2006/relationships/image" Target="media/image180.wmf"/><Relationship Id="rId396" Type="http://schemas.openxmlformats.org/officeDocument/2006/relationships/oleObject" Target="embeddings/oleObject208.bin"/><Relationship Id="rId395" Type="http://schemas.openxmlformats.org/officeDocument/2006/relationships/image" Target="media/image179.wmf"/><Relationship Id="rId394" Type="http://schemas.openxmlformats.org/officeDocument/2006/relationships/oleObject" Target="embeddings/oleObject207.bin"/><Relationship Id="rId393" Type="http://schemas.openxmlformats.org/officeDocument/2006/relationships/image" Target="media/image178.wmf"/><Relationship Id="rId392" Type="http://schemas.openxmlformats.org/officeDocument/2006/relationships/oleObject" Target="embeddings/oleObject206.bin"/><Relationship Id="rId391" Type="http://schemas.openxmlformats.org/officeDocument/2006/relationships/image" Target="media/image177.wmf"/><Relationship Id="rId390" Type="http://schemas.openxmlformats.org/officeDocument/2006/relationships/oleObject" Target="embeddings/oleObject205.bin"/><Relationship Id="rId39" Type="http://schemas.openxmlformats.org/officeDocument/2006/relationships/image" Target="media/image15.png"/><Relationship Id="rId389" Type="http://schemas.openxmlformats.org/officeDocument/2006/relationships/image" Target="media/image176.wmf"/><Relationship Id="rId388" Type="http://schemas.openxmlformats.org/officeDocument/2006/relationships/oleObject" Target="embeddings/oleObject204.bin"/><Relationship Id="rId387" Type="http://schemas.openxmlformats.org/officeDocument/2006/relationships/image" Target="media/image175.wmf"/><Relationship Id="rId386" Type="http://schemas.openxmlformats.org/officeDocument/2006/relationships/oleObject" Target="embeddings/oleObject203.bin"/><Relationship Id="rId385" Type="http://schemas.openxmlformats.org/officeDocument/2006/relationships/image" Target="media/image174.wmf"/><Relationship Id="rId384" Type="http://schemas.openxmlformats.org/officeDocument/2006/relationships/oleObject" Target="embeddings/oleObject202.bin"/><Relationship Id="rId383" Type="http://schemas.openxmlformats.org/officeDocument/2006/relationships/image" Target="media/image173.wmf"/><Relationship Id="rId382" Type="http://schemas.openxmlformats.org/officeDocument/2006/relationships/oleObject" Target="embeddings/oleObject201.bin"/><Relationship Id="rId381" Type="http://schemas.openxmlformats.org/officeDocument/2006/relationships/oleObject" Target="embeddings/oleObject200.bin"/><Relationship Id="rId380" Type="http://schemas.openxmlformats.org/officeDocument/2006/relationships/image" Target="media/image172.wmf"/><Relationship Id="rId38" Type="http://schemas.openxmlformats.org/officeDocument/2006/relationships/image" Target="media/image14.png"/><Relationship Id="rId379" Type="http://schemas.openxmlformats.org/officeDocument/2006/relationships/oleObject" Target="embeddings/oleObject199.bin"/><Relationship Id="rId378" Type="http://schemas.openxmlformats.org/officeDocument/2006/relationships/image" Target="media/image171.wmf"/><Relationship Id="rId377" Type="http://schemas.openxmlformats.org/officeDocument/2006/relationships/oleObject" Target="embeddings/oleObject198.bin"/><Relationship Id="rId376" Type="http://schemas.openxmlformats.org/officeDocument/2006/relationships/image" Target="media/image170.wmf"/><Relationship Id="rId375" Type="http://schemas.openxmlformats.org/officeDocument/2006/relationships/oleObject" Target="embeddings/oleObject197.bin"/><Relationship Id="rId374" Type="http://schemas.openxmlformats.org/officeDocument/2006/relationships/image" Target="media/image169.wmf"/><Relationship Id="rId373" Type="http://schemas.openxmlformats.org/officeDocument/2006/relationships/oleObject" Target="embeddings/oleObject196.bin"/><Relationship Id="rId372" Type="http://schemas.openxmlformats.org/officeDocument/2006/relationships/image" Target="media/image168.wmf"/><Relationship Id="rId371" Type="http://schemas.openxmlformats.org/officeDocument/2006/relationships/oleObject" Target="embeddings/oleObject195.bin"/><Relationship Id="rId370" Type="http://schemas.openxmlformats.org/officeDocument/2006/relationships/image" Target="media/image167.wmf"/><Relationship Id="rId37" Type="http://schemas.openxmlformats.org/officeDocument/2006/relationships/image" Target="media/image13.png"/><Relationship Id="rId369" Type="http://schemas.openxmlformats.org/officeDocument/2006/relationships/oleObject" Target="embeddings/oleObject194.bin"/><Relationship Id="rId368" Type="http://schemas.openxmlformats.org/officeDocument/2006/relationships/image" Target="media/image166.wmf"/><Relationship Id="rId367" Type="http://schemas.openxmlformats.org/officeDocument/2006/relationships/oleObject" Target="embeddings/oleObject193.bin"/><Relationship Id="rId366" Type="http://schemas.openxmlformats.org/officeDocument/2006/relationships/image" Target="media/image165.wmf"/><Relationship Id="rId365" Type="http://schemas.openxmlformats.org/officeDocument/2006/relationships/oleObject" Target="embeddings/oleObject192.bin"/><Relationship Id="rId364" Type="http://schemas.openxmlformats.org/officeDocument/2006/relationships/image" Target="media/image164.wmf"/><Relationship Id="rId363" Type="http://schemas.openxmlformats.org/officeDocument/2006/relationships/oleObject" Target="embeddings/oleObject191.bin"/><Relationship Id="rId362" Type="http://schemas.openxmlformats.org/officeDocument/2006/relationships/image" Target="media/image163.wmf"/><Relationship Id="rId361" Type="http://schemas.openxmlformats.org/officeDocument/2006/relationships/oleObject" Target="embeddings/oleObject190.bin"/><Relationship Id="rId360" Type="http://schemas.openxmlformats.org/officeDocument/2006/relationships/image" Target="media/image162.wmf"/><Relationship Id="rId36" Type="http://schemas.openxmlformats.org/officeDocument/2006/relationships/image" Target="media/image12.wmf"/><Relationship Id="rId359" Type="http://schemas.openxmlformats.org/officeDocument/2006/relationships/oleObject" Target="embeddings/oleObject189.bin"/><Relationship Id="rId358" Type="http://schemas.openxmlformats.org/officeDocument/2006/relationships/image" Target="media/image161.wmf"/><Relationship Id="rId357" Type="http://schemas.openxmlformats.org/officeDocument/2006/relationships/oleObject" Target="embeddings/oleObject188.bin"/><Relationship Id="rId356" Type="http://schemas.openxmlformats.org/officeDocument/2006/relationships/oleObject" Target="embeddings/oleObject187.bin"/><Relationship Id="rId355" Type="http://schemas.openxmlformats.org/officeDocument/2006/relationships/image" Target="media/image160.wmf"/><Relationship Id="rId354" Type="http://schemas.openxmlformats.org/officeDocument/2006/relationships/oleObject" Target="embeddings/oleObject186.bin"/><Relationship Id="rId353" Type="http://schemas.openxmlformats.org/officeDocument/2006/relationships/image" Target="media/image159.wmf"/><Relationship Id="rId352" Type="http://schemas.openxmlformats.org/officeDocument/2006/relationships/oleObject" Target="embeddings/oleObject185.bin"/><Relationship Id="rId351" Type="http://schemas.openxmlformats.org/officeDocument/2006/relationships/image" Target="media/image158.wmf"/><Relationship Id="rId350" Type="http://schemas.openxmlformats.org/officeDocument/2006/relationships/oleObject" Target="embeddings/oleObject184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57.wmf"/><Relationship Id="rId348" Type="http://schemas.openxmlformats.org/officeDocument/2006/relationships/oleObject" Target="embeddings/oleObject183.bin"/><Relationship Id="rId347" Type="http://schemas.openxmlformats.org/officeDocument/2006/relationships/image" Target="media/image156.wmf"/><Relationship Id="rId346" Type="http://schemas.openxmlformats.org/officeDocument/2006/relationships/oleObject" Target="embeddings/oleObject182.bin"/><Relationship Id="rId345" Type="http://schemas.openxmlformats.org/officeDocument/2006/relationships/image" Target="media/image155.wmf"/><Relationship Id="rId344" Type="http://schemas.openxmlformats.org/officeDocument/2006/relationships/oleObject" Target="embeddings/oleObject181.bin"/><Relationship Id="rId343" Type="http://schemas.openxmlformats.org/officeDocument/2006/relationships/image" Target="media/image154.wmf"/><Relationship Id="rId342" Type="http://schemas.openxmlformats.org/officeDocument/2006/relationships/oleObject" Target="embeddings/oleObject180.bin"/><Relationship Id="rId341" Type="http://schemas.openxmlformats.org/officeDocument/2006/relationships/image" Target="media/image153.png"/><Relationship Id="rId340" Type="http://schemas.openxmlformats.org/officeDocument/2006/relationships/image" Target="media/image152.wmf"/><Relationship Id="rId34" Type="http://schemas.openxmlformats.org/officeDocument/2006/relationships/image" Target="media/image11.wmf"/><Relationship Id="rId339" Type="http://schemas.openxmlformats.org/officeDocument/2006/relationships/oleObject" Target="embeddings/oleObject179.bin"/><Relationship Id="rId338" Type="http://schemas.openxmlformats.org/officeDocument/2006/relationships/image" Target="media/image151.wmf"/><Relationship Id="rId337" Type="http://schemas.openxmlformats.org/officeDocument/2006/relationships/oleObject" Target="embeddings/oleObject178.bin"/><Relationship Id="rId336" Type="http://schemas.openxmlformats.org/officeDocument/2006/relationships/image" Target="media/image150.wmf"/><Relationship Id="rId335" Type="http://schemas.openxmlformats.org/officeDocument/2006/relationships/oleObject" Target="embeddings/oleObject177.bin"/><Relationship Id="rId334" Type="http://schemas.openxmlformats.org/officeDocument/2006/relationships/oleObject" Target="embeddings/oleObject176.bin"/><Relationship Id="rId333" Type="http://schemas.openxmlformats.org/officeDocument/2006/relationships/oleObject" Target="embeddings/oleObject175.bin"/><Relationship Id="rId332" Type="http://schemas.openxmlformats.org/officeDocument/2006/relationships/image" Target="media/image149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48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73.bin"/><Relationship Id="rId328" Type="http://schemas.openxmlformats.org/officeDocument/2006/relationships/image" Target="media/image147.wmf"/><Relationship Id="rId327" Type="http://schemas.openxmlformats.org/officeDocument/2006/relationships/oleObject" Target="embeddings/oleObject172.bin"/><Relationship Id="rId326" Type="http://schemas.openxmlformats.org/officeDocument/2006/relationships/oleObject" Target="embeddings/oleObject171.bin"/><Relationship Id="rId325" Type="http://schemas.openxmlformats.org/officeDocument/2006/relationships/image" Target="media/image146.wmf"/><Relationship Id="rId324" Type="http://schemas.openxmlformats.org/officeDocument/2006/relationships/oleObject" Target="embeddings/oleObject170.bin"/><Relationship Id="rId323" Type="http://schemas.openxmlformats.org/officeDocument/2006/relationships/image" Target="media/image145.wmf"/><Relationship Id="rId322" Type="http://schemas.openxmlformats.org/officeDocument/2006/relationships/oleObject" Target="embeddings/oleObject169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68.bin"/><Relationship Id="rId32" Type="http://schemas.openxmlformats.org/officeDocument/2006/relationships/image" Target="media/image10.wmf"/><Relationship Id="rId319" Type="http://schemas.openxmlformats.org/officeDocument/2006/relationships/oleObject" Target="embeddings/oleObject167.bin"/><Relationship Id="rId318" Type="http://schemas.openxmlformats.org/officeDocument/2006/relationships/image" Target="media/image143.wmf"/><Relationship Id="rId317" Type="http://schemas.openxmlformats.org/officeDocument/2006/relationships/oleObject" Target="embeddings/oleObject166.bin"/><Relationship Id="rId316" Type="http://schemas.openxmlformats.org/officeDocument/2006/relationships/image" Target="media/image142.wmf"/><Relationship Id="rId315" Type="http://schemas.openxmlformats.org/officeDocument/2006/relationships/oleObject" Target="embeddings/oleObject165.bin"/><Relationship Id="rId314" Type="http://schemas.openxmlformats.org/officeDocument/2006/relationships/image" Target="media/image141.wmf"/><Relationship Id="rId313" Type="http://schemas.openxmlformats.org/officeDocument/2006/relationships/oleObject" Target="embeddings/oleObject164.bin"/><Relationship Id="rId312" Type="http://schemas.openxmlformats.org/officeDocument/2006/relationships/image" Target="media/image140.wmf"/><Relationship Id="rId311" Type="http://schemas.openxmlformats.org/officeDocument/2006/relationships/oleObject" Target="embeddings/oleObject163.bin"/><Relationship Id="rId310" Type="http://schemas.openxmlformats.org/officeDocument/2006/relationships/image" Target="media/image139.png"/><Relationship Id="rId31" Type="http://schemas.openxmlformats.org/officeDocument/2006/relationships/oleObject" Target="embeddings/oleObject13.bin"/><Relationship Id="rId309" Type="http://schemas.openxmlformats.org/officeDocument/2006/relationships/image" Target="media/image138.wmf"/><Relationship Id="rId308" Type="http://schemas.openxmlformats.org/officeDocument/2006/relationships/oleObject" Target="embeddings/oleObject162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1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60.bin"/><Relationship Id="rId303" Type="http://schemas.openxmlformats.org/officeDocument/2006/relationships/image" Target="media/image135.wmf"/><Relationship Id="rId302" Type="http://schemas.openxmlformats.org/officeDocument/2006/relationships/oleObject" Target="embeddings/oleObject159.bin"/><Relationship Id="rId301" Type="http://schemas.openxmlformats.org/officeDocument/2006/relationships/image" Target="media/image134.wmf"/><Relationship Id="rId300" Type="http://schemas.openxmlformats.org/officeDocument/2006/relationships/oleObject" Target="embeddings/oleObject158.bin"/><Relationship Id="rId30" Type="http://schemas.openxmlformats.org/officeDocument/2006/relationships/image" Target="media/image9.wmf"/><Relationship Id="rId3" Type="http://schemas.openxmlformats.org/officeDocument/2006/relationships/header" Target="header1.xml"/><Relationship Id="rId299" Type="http://schemas.openxmlformats.org/officeDocument/2006/relationships/oleObject" Target="embeddings/oleObject157.bin"/><Relationship Id="rId298" Type="http://schemas.openxmlformats.org/officeDocument/2006/relationships/image" Target="media/image133.wmf"/><Relationship Id="rId297" Type="http://schemas.openxmlformats.org/officeDocument/2006/relationships/oleObject" Target="embeddings/oleObject156.bin"/><Relationship Id="rId296" Type="http://schemas.openxmlformats.org/officeDocument/2006/relationships/image" Target="media/image132.wmf"/><Relationship Id="rId295" Type="http://schemas.openxmlformats.org/officeDocument/2006/relationships/oleObject" Target="embeddings/oleObject155.bin"/><Relationship Id="rId294" Type="http://schemas.openxmlformats.org/officeDocument/2006/relationships/image" Target="media/image131.wmf"/><Relationship Id="rId293" Type="http://schemas.openxmlformats.org/officeDocument/2006/relationships/oleObject" Target="embeddings/oleObject154.bin"/><Relationship Id="rId292" Type="http://schemas.openxmlformats.org/officeDocument/2006/relationships/image" Target="media/image130.wmf"/><Relationship Id="rId291" Type="http://schemas.openxmlformats.org/officeDocument/2006/relationships/oleObject" Target="embeddings/oleObject153.bin"/><Relationship Id="rId290" Type="http://schemas.openxmlformats.org/officeDocument/2006/relationships/image" Target="media/image129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52.bin"/><Relationship Id="rId288" Type="http://schemas.openxmlformats.org/officeDocument/2006/relationships/oleObject" Target="embeddings/oleObject151.bin"/><Relationship Id="rId287" Type="http://schemas.openxmlformats.org/officeDocument/2006/relationships/image" Target="media/image128.wmf"/><Relationship Id="rId286" Type="http://schemas.openxmlformats.org/officeDocument/2006/relationships/oleObject" Target="embeddings/oleObject150.bin"/><Relationship Id="rId285" Type="http://schemas.openxmlformats.org/officeDocument/2006/relationships/image" Target="media/image127.wmf"/><Relationship Id="rId284" Type="http://schemas.openxmlformats.org/officeDocument/2006/relationships/oleObject" Target="embeddings/oleObject149.bin"/><Relationship Id="rId283" Type="http://schemas.openxmlformats.org/officeDocument/2006/relationships/oleObject" Target="embeddings/oleObject148.bin"/><Relationship Id="rId282" Type="http://schemas.openxmlformats.org/officeDocument/2006/relationships/image" Target="media/image126.wmf"/><Relationship Id="rId281" Type="http://schemas.openxmlformats.org/officeDocument/2006/relationships/oleObject" Target="embeddings/oleObject147.bin"/><Relationship Id="rId280" Type="http://schemas.openxmlformats.org/officeDocument/2006/relationships/image" Target="media/image125.wmf"/><Relationship Id="rId28" Type="http://schemas.openxmlformats.org/officeDocument/2006/relationships/image" Target="media/image8.wmf"/><Relationship Id="rId279" Type="http://schemas.openxmlformats.org/officeDocument/2006/relationships/oleObject" Target="embeddings/oleObject146.bin"/><Relationship Id="rId278" Type="http://schemas.openxmlformats.org/officeDocument/2006/relationships/image" Target="media/image124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3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2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1.wmf"/><Relationship Id="rId271" Type="http://schemas.openxmlformats.org/officeDocument/2006/relationships/oleObject" Target="embeddings/oleObject142.bin"/><Relationship Id="rId270" Type="http://schemas.openxmlformats.org/officeDocument/2006/relationships/oleObject" Target="embeddings/oleObject141.bin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0.bin"/><Relationship Id="rId268" Type="http://schemas.openxmlformats.org/officeDocument/2006/relationships/oleObject" Target="embeddings/oleObject139.bin"/><Relationship Id="rId267" Type="http://schemas.openxmlformats.org/officeDocument/2006/relationships/oleObject" Target="embeddings/oleObject138.bin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0.wmf"/><Relationship Id="rId264" Type="http://schemas.openxmlformats.org/officeDocument/2006/relationships/oleObject" Target="embeddings/oleObject136.bin"/><Relationship Id="rId263" Type="http://schemas.openxmlformats.org/officeDocument/2006/relationships/oleObject" Target="embeddings/oleObject135.bin"/><Relationship Id="rId262" Type="http://schemas.openxmlformats.org/officeDocument/2006/relationships/oleObject" Target="embeddings/oleObject134.bin"/><Relationship Id="rId261" Type="http://schemas.openxmlformats.org/officeDocument/2006/relationships/image" Target="media/image119.png"/><Relationship Id="rId260" Type="http://schemas.openxmlformats.org/officeDocument/2006/relationships/oleObject" Target="embeddings/oleObject133.bin"/><Relationship Id="rId26" Type="http://schemas.openxmlformats.org/officeDocument/2006/relationships/image" Target="media/image7.wmf"/><Relationship Id="rId259" Type="http://schemas.openxmlformats.org/officeDocument/2006/relationships/image" Target="media/image118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16.png"/><Relationship Id="rId254" Type="http://schemas.openxmlformats.org/officeDocument/2006/relationships/image" Target="media/image115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4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3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8.bin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2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1.png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4.bin"/><Relationship Id="rId241" Type="http://schemas.openxmlformats.org/officeDocument/2006/relationships/oleObject" Target="embeddings/oleObject123.bin"/><Relationship Id="rId240" Type="http://schemas.openxmlformats.org/officeDocument/2006/relationships/image" Target="media/image109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08.wmf"/><Relationship Id="rId237" Type="http://schemas.openxmlformats.org/officeDocument/2006/relationships/oleObject" Target="embeddings/oleObject121.bin"/><Relationship Id="rId236" Type="http://schemas.openxmlformats.org/officeDocument/2006/relationships/oleObject" Target="embeddings/oleObject120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04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3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2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1.wmf"/><Relationship Id="rId222" Type="http://schemas.openxmlformats.org/officeDocument/2006/relationships/oleObject" Target="embeddings/oleObject113.bin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0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1.bin"/><Relationship Id="rId218" Type="http://schemas.openxmlformats.org/officeDocument/2006/relationships/oleObject" Target="embeddings/oleObject110.bin"/><Relationship Id="rId217" Type="http://schemas.openxmlformats.org/officeDocument/2006/relationships/oleObject" Target="embeddings/oleObject109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96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3.png"/><Relationship Id="rId203" Type="http://schemas.openxmlformats.org/officeDocument/2006/relationships/oleObject" Target="embeddings/oleObject102.bin"/><Relationship Id="rId202" Type="http://schemas.openxmlformats.org/officeDocument/2006/relationships/oleObject" Target="embeddings/oleObject101.bin"/><Relationship Id="rId201" Type="http://schemas.openxmlformats.org/officeDocument/2006/relationships/oleObject" Target="embeddings/oleObject100.bin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5.bin"/><Relationship Id="rId192" Type="http://schemas.openxmlformats.org/officeDocument/2006/relationships/oleObject" Target="embeddings/oleObject94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8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6.png"/><Relationship Id="rId184" Type="http://schemas.openxmlformats.org/officeDocument/2006/relationships/image" Target="media/image85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3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8.bin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oleObject" Target="embeddings/oleObject85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3.bin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4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8.png"/><Relationship Id="rId144" Type="http://schemas.openxmlformats.org/officeDocument/2006/relationships/image" Target="media/image67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7.bin"/><Relationship Id="rId140" Type="http://schemas.openxmlformats.org/officeDocument/2006/relationships/oleObject" Target="embeddings/oleObject66.bin"/><Relationship Id="rId14" Type="http://schemas.openxmlformats.org/officeDocument/2006/relationships/image" Target="media/image3.png"/><Relationship Id="rId139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4.wmf"/><Relationship Id="rId136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4" Type="http://schemas.openxmlformats.org/officeDocument/2006/relationships/oleObject" Target="embeddings/oleObject63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6.png"/><Relationship Id="rId120" Type="http://schemas.openxmlformats.org/officeDocument/2006/relationships/image" Target="media/image55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oleObject" Target="embeddings/oleObject54.bin"/><Relationship Id="rId115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2.bin"/><Relationship Id="rId112" Type="http://schemas.openxmlformats.org/officeDocument/2006/relationships/oleObject" Target="embeddings/oleObject51.bin"/><Relationship Id="rId111" Type="http://schemas.openxmlformats.org/officeDocument/2006/relationships/oleObject" Target="embeddings/oleObject50.bin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1.png"/><Relationship Id="rId106" Type="http://schemas.openxmlformats.org/officeDocument/2006/relationships/image" Target="media/image50.png"/><Relationship Id="rId105" Type="http://schemas.openxmlformats.org/officeDocument/2006/relationships/image" Target="media/image49.png"/><Relationship Id="rId104" Type="http://schemas.openxmlformats.org/officeDocument/2006/relationships/image" Target="media/image48.png"/><Relationship Id="rId103" Type="http://schemas.openxmlformats.org/officeDocument/2006/relationships/image" Target="media/image47.png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8DFAD7-06FD-4DF3-843D-DCEC8EE6DFB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2</Pages>
  <Words>6593</Words>
  <Characters>7258</Characters>
  <Lines>114</Lines>
  <Paragraphs>32</Paragraphs>
  <TotalTime>0</TotalTime>
  <ScaleCrop>false</ScaleCrop>
  <LinksUpToDate>false</LinksUpToDate>
  <CharactersWithSpaces>744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18:00:00Z</dcterms:created>
  <dc:creator>学科网试题生产平台</dc:creator>
  <dc:description>3010441175277568</dc:description>
  <cp:lastModifiedBy>上帝掷骰子吗</cp:lastModifiedBy>
  <dcterms:modified xsi:type="dcterms:W3CDTF">2024-07-18T18:16:5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6CDA166BD3C480DB855D86323FC2DC3</vt:lpwstr>
  </property>
</Properties>
</file>